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68"/>
  </p:notesMasterIdLst>
  <p:handoutMasterIdLst>
    <p:handoutMasterId r:id="rId69"/>
  </p:handoutMasterIdLst>
  <p:sldIdLst>
    <p:sldId id="256" r:id="rId2"/>
    <p:sldId id="263" r:id="rId3"/>
    <p:sldId id="293" r:id="rId4"/>
    <p:sldId id="292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3" r:id="rId31"/>
    <p:sldId id="344" r:id="rId32"/>
    <p:sldId id="345" r:id="rId33"/>
    <p:sldId id="346" r:id="rId34"/>
    <p:sldId id="348" r:id="rId35"/>
    <p:sldId id="349" r:id="rId36"/>
    <p:sldId id="350" r:id="rId37"/>
    <p:sldId id="351" r:id="rId38"/>
    <p:sldId id="352" r:id="rId39"/>
    <p:sldId id="353" r:id="rId40"/>
    <p:sldId id="347" r:id="rId41"/>
    <p:sldId id="354" r:id="rId42"/>
    <p:sldId id="355" r:id="rId43"/>
    <p:sldId id="356" r:id="rId44"/>
    <p:sldId id="358" r:id="rId45"/>
    <p:sldId id="359" r:id="rId46"/>
    <p:sldId id="357" r:id="rId47"/>
    <p:sldId id="360" r:id="rId48"/>
    <p:sldId id="361" r:id="rId49"/>
    <p:sldId id="362" r:id="rId50"/>
    <p:sldId id="363" r:id="rId51"/>
    <p:sldId id="364" r:id="rId52"/>
    <p:sldId id="365" r:id="rId53"/>
    <p:sldId id="366" r:id="rId54"/>
    <p:sldId id="367" r:id="rId55"/>
    <p:sldId id="368" r:id="rId56"/>
    <p:sldId id="370" r:id="rId57"/>
    <p:sldId id="369" r:id="rId58"/>
    <p:sldId id="371" r:id="rId59"/>
    <p:sldId id="372" r:id="rId60"/>
    <p:sldId id="374" r:id="rId61"/>
    <p:sldId id="375" r:id="rId62"/>
    <p:sldId id="376" r:id="rId63"/>
    <p:sldId id="373" r:id="rId64"/>
    <p:sldId id="380" r:id="rId65"/>
    <p:sldId id="377" r:id="rId66"/>
    <p:sldId id="378" r:id="rId67"/>
  </p:sldIdLst>
  <p:sldSz cx="12192000" cy="6858000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0" y="12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0" d="100"/>
          <a:sy n="80" d="100"/>
        </p:scale>
        <p:origin x="4014" y="11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r">
              <a:defRPr sz="1300"/>
            </a:lvl1pPr>
          </a:lstStyle>
          <a:p>
            <a:fld id="{03EA1B1A-FAC0-4E5D-97DD-C9C2D96E6619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r">
              <a:defRPr sz="1300"/>
            </a:lvl1pPr>
          </a:lstStyle>
          <a:p>
            <a:fld id="{BEAF2F32-4144-4141-8D41-E9E53B853C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5118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r">
              <a:defRPr sz="1300"/>
            </a:lvl1pPr>
          </a:lstStyle>
          <a:p>
            <a:fld id="{2C63ADD3-532A-4AB8-AD5A-FF2517BA225C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1425"/>
            <a:ext cx="5956300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68" tIns="47784" rIns="95568" bIns="4778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5568" tIns="47784" rIns="95568" bIns="47784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r">
              <a:defRPr sz="1300"/>
            </a:lvl1pPr>
          </a:lstStyle>
          <a:p>
            <a:fld id="{086CA6EE-995B-484F-B29D-8373D2C736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779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1900B-03E5-4C73-A2B2-19EA32094F39}" type="datetime1">
              <a:rPr lang="zh-CN" altLang="en-US" smtClean="0"/>
              <a:t>2022/5/2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grpSp>
        <p:nvGrpSpPr>
          <p:cNvPr id="7" name="组 13"/>
          <p:cNvGrpSpPr/>
          <p:nvPr/>
        </p:nvGrpSpPr>
        <p:grpSpPr>
          <a:xfrm>
            <a:off x="128581" y="114660"/>
            <a:ext cx="2624893" cy="825138"/>
            <a:chOff x="0" y="23968"/>
            <a:chExt cx="7913267" cy="257085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sp>
        <p:nvSpPr>
          <p:cNvPr id="16" name="文本框 15"/>
          <p:cNvSpPr txBox="1"/>
          <p:nvPr/>
        </p:nvSpPr>
        <p:spPr>
          <a:xfrm>
            <a:off x="8287004" y="6284844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3" y="6515677"/>
            <a:ext cx="670143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8" name="直接连接符 17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</p:cNvCxnSpPr>
          <p:nvPr/>
        </p:nvCxnSpPr>
        <p:spPr>
          <a:xfrm>
            <a:off x="10500189" y="6558385"/>
            <a:ext cx="169182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6849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886FB-2A8F-4280-8566-52EB6645D291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6647935" y="501016"/>
            <a:ext cx="280429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7170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886FB-2A8F-4280-8566-52EB6645D291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6647935" y="501016"/>
            <a:ext cx="280429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83F421E7-0A1A-49EA-9674-94A5FF8F1991}"/>
              </a:ext>
            </a:extLst>
          </p:cNvPr>
          <p:cNvSpPr/>
          <p:nvPr userDrawn="1"/>
        </p:nvSpPr>
        <p:spPr>
          <a:xfrm>
            <a:off x="1624342" y="236151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确定情况下多目标加权和方法</a:t>
            </a:r>
          </a:p>
        </p:txBody>
      </p:sp>
    </p:spTree>
    <p:extLst>
      <p:ext uri="{BB962C8B-B14F-4D97-AF65-F5344CB8AC3E}">
        <p14:creationId xmlns:p14="http://schemas.microsoft.com/office/powerpoint/2010/main" val="7711943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雨课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960D8-BBB7-4A9E-B912-DDB2F9A85CFB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38930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4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D25FB-37AE-416E-8A80-DED80B6023C7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81225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34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AC71C-1985-4C48-BC84-5BAC4581C6FC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411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929973"/>
            <a:ext cx="10515600" cy="524699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11FE1-08CE-4B8E-B180-DF8860875195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8122617" y="6275146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6" name="标题 7"/>
          <p:cNvSpPr>
            <a:spLocks noGrp="1"/>
          </p:cNvSpPr>
          <p:nvPr>
            <p:ph type="title"/>
          </p:nvPr>
        </p:nvSpPr>
        <p:spPr>
          <a:xfrm>
            <a:off x="38100" y="-395596"/>
            <a:ext cx="10515600" cy="1325563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3" y="6515677"/>
            <a:ext cx="670143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9" name="直接连接符 18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10740557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圆角矩形 20"/>
          <p:cNvSpPr/>
          <p:nvPr/>
        </p:nvSpPr>
        <p:spPr>
          <a:xfrm>
            <a:off x="38100" y="19052"/>
            <a:ext cx="12092213" cy="496271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4FF4D57C-406F-43CC-881A-3E191CA63AC1}"/>
              </a:ext>
            </a:extLst>
          </p:cNvPr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22A4508A-79DD-439F-BD48-D39AA5097292}"/>
              </a:ext>
            </a:extLst>
          </p:cNvPr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013A9515-FC40-45E6-81B2-C832B4D9A1D9}"/>
              </a:ext>
            </a:extLst>
          </p:cNvPr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圆角矩形 20">
            <a:extLst>
              <a:ext uri="{FF2B5EF4-FFF2-40B4-BE49-F238E27FC236}">
                <a16:creationId xmlns:a16="http://schemas.microsoft.com/office/drawing/2014/main" id="{EDD16C0C-44B8-451E-8241-F47313079C02}"/>
              </a:ext>
            </a:extLst>
          </p:cNvPr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DCA218A-AEC2-4B56-86D5-87912F57297C}"/>
              </a:ext>
            </a:extLst>
          </p:cNvPr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1931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8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9" y="365128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1310A-72CC-4851-9D56-92750D7B0F6D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41702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4DBC2-036B-40DB-8511-6FCD79521A33}" type="datetime1">
              <a:rPr lang="zh-CN" altLang="en-US" smtClean="0"/>
              <a:t>2022/5/2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3FE391BF-47F1-4D3A-854E-495AEE579AB7}"/>
              </a:ext>
            </a:extLst>
          </p:cNvPr>
          <p:cNvCxnSpPr>
            <a:endCxn id="13" idx="1"/>
          </p:cNvCxnSpPr>
          <p:nvPr userDrawn="1"/>
        </p:nvCxnSpPr>
        <p:spPr>
          <a:xfrm>
            <a:off x="101601" y="6362992"/>
            <a:ext cx="828461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A90ED2EF-4226-493E-9B0D-A7FA5BEFEDF6}"/>
              </a:ext>
            </a:extLst>
          </p:cNvPr>
          <p:cNvSpPr txBox="1"/>
          <p:nvPr userDrawn="1"/>
        </p:nvSpPr>
        <p:spPr>
          <a:xfrm>
            <a:off x="8386212" y="616293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289D797-1647-4779-B6E6-B87ED0B350D6}"/>
              </a:ext>
            </a:extLst>
          </p:cNvPr>
          <p:cNvCxnSpPr>
            <a:stCxn id="13" idx="3"/>
          </p:cNvCxnSpPr>
          <p:nvPr userDrawn="1"/>
        </p:nvCxnSpPr>
        <p:spPr>
          <a:xfrm>
            <a:off x="10680700" y="6362992"/>
            <a:ext cx="1422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414532BC-9207-4DAB-939D-C4F8462A99B4}"/>
              </a:ext>
            </a:extLst>
          </p:cNvPr>
          <p:cNvCxnSpPr>
            <a:endCxn id="42" idx="1"/>
          </p:cNvCxnSpPr>
          <p:nvPr userDrawn="1"/>
        </p:nvCxnSpPr>
        <p:spPr>
          <a:xfrm>
            <a:off x="101601" y="501016"/>
            <a:ext cx="849073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 13">
            <a:extLst>
              <a:ext uri="{FF2B5EF4-FFF2-40B4-BE49-F238E27FC236}">
                <a16:creationId xmlns:a16="http://schemas.microsoft.com/office/drawing/2014/main" id="{A88DD5BB-E4D8-4CEB-9553-31AF7BAFF7AA}"/>
              </a:ext>
            </a:extLst>
          </p:cNvPr>
          <p:cNvGrpSpPr/>
          <p:nvPr userDrawn="1"/>
        </p:nvGrpSpPr>
        <p:grpSpPr>
          <a:xfrm>
            <a:off x="9245600" y="258051"/>
            <a:ext cx="1955800" cy="476548"/>
            <a:chOff x="0" y="23968"/>
            <a:chExt cx="7913267" cy="2570852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EC30C6C-0531-4453-A572-DE52B718818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C9E0661B-B141-49BD-9211-493D1042382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2D3DA5B3-B4F6-4E7C-8852-535C4B8849DA}"/>
              </a:ext>
            </a:extLst>
          </p:cNvPr>
          <p:cNvCxnSpPr/>
          <p:nvPr userDrawn="1"/>
        </p:nvCxnSpPr>
        <p:spPr>
          <a:xfrm>
            <a:off x="11353801" y="501016"/>
            <a:ext cx="7493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4484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2236"/>
            <a:ext cx="10515600" cy="5124061"/>
          </a:xfrm>
        </p:spPr>
        <p:txBody>
          <a:bodyPr/>
          <a:lstStyle>
            <a:lvl2pPr>
              <a:lnSpc>
                <a:spcPts val="2880"/>
              </a:lnSpc>
              <a:defRPr/>
            </a:lvl2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FDCDF-4649-466A-8E3D-D2F105F0E762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3" y="6449004"/>
            <a:ext cx="670143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>
            <a:endCxn id="13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>
            <a:cxnSpLocks/>
            <a:stCxn id="13" idx="3"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 13"/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>
            <a:cxnSpLocks/>
            <a:stCxn id="27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1228A5B-5BDA-4C75-9A90-ADBCDCA44B17}"/>
              </a:ext>
            </a:extLst>
          </p:cNvPr>
          <p:cNvCxnSpPr>
            <a:cxnSpLocks/>
            <a:endCxn id="26" idx="1"/>
          </p:cNvCxnSpPr>
          <p:nvPr/>
        </p:nvCxnSpPr>
        <p:spPr>
          <a:xfrm flipV="1">
            <a:off x="3493213" y="501016"/>
            <a:ext cx="5959012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4CBD4505-58CF-4B8A-A853-811F37B0A54D}"/>
              </a:ext>
            </a:extLst>
          </p:cNvPr>
          <p:cNvSpPr txBox="1"/>
          <p:nvPr/>
        </p:nvSpPr>
        <p:spPr>
          <a:xfrm>
            <a:off x="1114048" y="235996"/>
            <a:ext cx="24232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风险决策问题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6650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7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81298-8A06-4373-94EF-714E7DA053F6}" type="datetime1">
              <a:rPr lang="zh-CN" altLang="en-US" smtClean="0"/>
              <a:t>2022/5/2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grpSp>
        <p:nvGrpSpPr>
          <p:cNvPr id="7" name="组 13"/>
          <p:cNvGrpSpPr/>
          <p:nvPr/>
        </p:nvGrpSpPr>
        <p:grpSpPr>
          <a:xfrm>
            <a:off x="128581" y="114659"/>
            <a:ext cx="2974216" cy="851112"/>
            <a:chOff x="0" y="23968"/>
            <a:chExt cx="7913267" cy="257085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7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2188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929973"/>
            <a:ext cx="5181600" cy="524699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929973"/>
            <a:ext cx="5181600" cy="524699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38100" y="-395596"/>
            <a:ext cx="10515600" cy="1325563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AA5902-A688-4F14-8023-004BAB250535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8122617" y="6275146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3" y="6515677"/>
            <a:ext cx="670143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20" name="直接连接符 19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0740557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圆角矩形 21"/>
          <p:cNvSpPr/>
          <p:nvPr/>
        </p:nvSpPr>
        <p:spPr>
          <a:xfrm>
            <a:off x="38100" y="19052"/>
            <a:ext cx="12092213" cy="496271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5398FBED-82C2-4881-82BF-AB7FACDD0205}"/>
              </a:ext>
            </a:extLst>
          </p:cNvPr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5AE40AAF-C219-406D-8034-DFA52D860BF0}"/>
              </a:ext>
            </a:extLst>
          </p:cNvPr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FACEBECE-3A9D-4B85-808C-166B91613ABD}"/>
              </a:ext>
            </a:extLst>
          </p:cNvPr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圆角矩形 21">
            <a:extLst>
              <a:ext uri="{FF2B5EF4-FFF2-40B4-BE49-F238E27FC236}">
                <a16:creationId xmlns:a16="http://schemas.microsoft.com/office/drawing/2014/main" id="{EA46B7F9-4B93-4C3D-9E75-942AB5AB7A92}"/>
              </a:ext>
            </a:extLst>
          </p:cNvPr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68B02DE7-3288-4291-A2CC-E2853E54012C}"/>
              </a:ext>
            </a:extLst>
          </p:cNvPr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1110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1" y="932657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1" y="1756572"/>
            <a:ext cx="5157787" cy="443309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621" y="929967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621" y="1753883"/>
            <a:ext cx="5183188" cy="443578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DE485-F5DB-4FFA-A218-7D20BF1F493B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8122617" y="6275146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9" name="标题 7"/>
          <p:cNvSpPr>
            <a:spLocks noGrp="1"/>
          </p:cNvSpPr>
          <p:nvPr>
            <p:ph type="title"/>
          </p:nvPr>
        </p:nvSpPr>
        <p:spPr>
          <a:xfrm>
            <a:off x="38100" y="-395596"/>
            <a:ext cx="10515600" cy="1325563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3" y="6515677"/>
            <a:ext cx="670143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22" name="直接连接符 21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0740557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38100" y="19052"/>
            <a:ext cx="12092213" cy="496271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3093C0D0-1F62-4AB6-A1BA-7E4C76C4A1FB}"/>
              </a:ext>
            </a:extLst>
          </p:cNvPr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9057FDC3-12C5-4123-AB46-655C4E465851}"/>
              </a:ext>
            </a:extLst>
          </p:cNvPr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B78F857-6E96-451D-A631-95D3D9C7105C}"/>
              </a:ext>
            </a:extLst>
          </p:cNvPr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23">
            <a:extLst>
              <a:ext uri="{FF2B5EF4-FFF2-40B4-BE49-F238E27FC236}">
                <a16:creationId xmlns:a16="http://schemas.microsoft.com/office/drawing/2014/main" id="{09B27D34-6127-4166-8393-76CAB613CC6F}"/>
              </a:ext>
            </a:extLst>
          </p:cNvPr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DA8DDB26-5C2B-4EE6-A84E-1C4123879B95}"/>
              </a:ext>
            </a:extLst>
          </p:cNvPr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8087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234D5-9A19-4B2E-B937-93B640865EFC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8122617" y="6275146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5" name="标题 7"/>
          <p:cNvSpPr>
            <a:spLocks noGrp="1"/>
          </p:cNvSpPr>
          <p:nvPr>
            <p:ph type="title"/>
          </p:nvPr>
        </p:nvSpPr>
        <p:spPr>
          <a:xfrm>
            <a:off x="38100" y="-395596"/>
            <a:ext cx="10515600" cy="1325563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3" y="6515677"/>
            <a:ext cx="670143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8" name="直接连接符 17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10740557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/>
        </p:nvSpPr>
        <p:spPr>
          <a:xfrm>
            <a:off x="38100" y="19052"/>
            <a:ext cx="12092213" cy="496271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4C28A792-8EF7-4897-B23D-A04C3AAB3F6A}"/>
              </a:ext>
            </a:extLst>
          </p:cNvPr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CFAAFFC-8B30-47C1-AB1C-79191CEC857C}"/>
              </a:ext>
            </a:extLst>
          </p:cNvPr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2485037E-0302-4AEB-AC48-2FF58B22A8A1}"/>
              </a:ext>
            </a:extLst>
          </p:cNvPr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圆角矩形 19">
            <a:extLst>
              <a:ext uri="{FF2B5EF4-FFF2-40B4-BE49-F238E27FC236}">
                <a16:creationId xmlns:a16="http://schemas.microsoft.com/office/drawing/2014/main" id="{621CE9F4-3108-4DB7-95E2-DCABF9B6A723}"/>
              </a:ext>
            </a:extLst>
          </p:cNvPr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736C4EAA-4DDE-4CF3-99BB-0281DBC741A8}"/>
              </a:ext>
            </a:extLst>
          </p:cNvPr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0126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886FB-2A8F-4280-8566-52EB6645D291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3493213" y="501016"/>
            <a:ext cx="5959012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8484987-FD20-4187-B618-B10DD85F3586}"/>
              </a:ext>
            </a:extLst>
          </p:cNvPr>
          <p:cNvSpPr/>
          <p:nvPr userDrawn="1"/>
        </p:nvSpPr>
        <p:spPr>
          <a:xfrm>
            <a:off x="1266062" y="254619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目的规划法</a:t>
            </a:r>
          </a:p>
        </p:txBody>
      </p:sp>
    </p:spTree>
    <p:extLst>
      <p:ext uri="{BB962C8B-B14F-4D97-AF65-F5344CB8AC3E}">
        <p14:creationId xmlns:p14="http://schemas.microsoft.com/office/powerpoint/2010/main" val="144855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886FB-2A8F-4280-8566-52EB6645D291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3493213" y="501016"/>
            <a:ext cx="5959012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8484987-FD20-4187-B618-B10DD85F3586}"/>
              </a:ext>
            </a:extLst>
          </p:cNvPr>
          <p:cNvSpPr/>
          <p:nvPr userDrawn="1"/>
        </p:nvSpPr>
        <p:spPr>
          <a:xfrm>
            <a:off x="1266062" y="254619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逐步进行法</a:t>
            </a:r>
          </a:p>
        </p:txBody>
      </p:sp>
    </p:spTree>
    <p:extLst>
      <p:ext uri="{BB962C8B-B14F-4D97-AF65-F5344CB8AC3E}">
        <p14:creationId xmlns:p14="http://schemas.microsoft.com/office/powerpoint/2010/main" val="1987611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886FB-2A8F-4280-8566-52EB6645D291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3493213" y="501016"/>
            <a:ext cx="5959012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8106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B6BF06-895C-4C90-B3AA-60A5C338F392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0346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701" r:id="rId8"/>
    <p:sldLayoutId id="2147483700" r:id="rId9"/>
    <p:sldLayoutId id="2147483698" r:id="rId10"/>
    <p:sldLayoutId id="2147483699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</p:sldLayoutIdLst>
  <p:hf sldNum="0"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j-ea"/>
          <a:ea typeface="+mj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9.png"/><Relationship Id="rId4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3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72.png"/><Relationship Id="rId7" Type="http://schemas.openxmlformats.org/officeDocument/2006/relationships/image" Target="../media/image43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5.png"/><Relationship Id="rId5" Type="http://schemas.openxmlformats.org/officeDocument/2006/relationships/image" Target="../media/image42.emf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2.emf"/><Relationship Id="rId7" Type="http://schemas.openxmlformats.org/officeDocument/2006/relationships/image" Target="../media/image50.wmf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4.emf"/><Relationship Id="rId5" Type="http://schemas.openxmlformats.org/officeDocument/2006/relationships/image" Target="../media/image49.wmf"/><Relationship Id="rId10" Type="http://schemas.openxmlformats.org/officeDocument/2006/relationships/image" Target="../media/image53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6.png"/><Relationship Id="rId5" Type="http://schemas.openxmlformats.org/officeDocument/2006/relationships/image" Target="../media/image74.png"/><Relationship Id="rId4" Type="http://schemas.openxmlformats.org/officeDocument/2006/relationships/image" Target="../media/image7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1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6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95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94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9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8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8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2209800" y="1084263"/>
            <a:ext cx="77724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dirty="0"/>
              <a:t>系统工程导论</a:t>
            </a:r>
          </a:p>
        </p:txBody>
      </p:sp>
      <p:sp>
        <p:nvSpPr>
          <p:cNvPr id="11" name="副标题 2"/>
          <p:cNvSpPr txBox="1">
            <a:spLocks/>
          </p:cNvSpPr>
          <p:nvPr/>
        </p:nvSpPr>
        <p:spPr>
          <a:xfrm>
            <a:off x="2667000" y="3649663"/>
            <a:ext cx="6858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dirty="0"/>
              <a:t>开课单位：清华大学自动化系</a:t>
            </a:r>
            <a:endParaRPr lang="en-US" altLang="zh-CN" dirty="0"/>
          </a:p>
          <a:p>
            <a:pPr algn="ctr"/>
            <a:r>
              <a:rPr lang="zh-CN" altLang="en-US" dirty="0"/>
              <a:t>主讲教师：胡坚明 副教授</a:t>
            </a:r>
          </a:p>
        </p:txBody>
      </p:sp>
    </p:spTree>
    <p:extLst>
      <p:ext uri="{BB962C8B-B14F-4D97-AF65-F5344CB8AC3E}">
        <p14:creationId xmlns:p14="http://schemas.microsoft.com/office/powerpoint/2010/main" val="1563275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276474" y="939901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7030A0"/>
                </a:solidFill>
                <a:latin typeface="+mj-lt"/>
              </a:rPr>
              <a:t>加权和方法的优点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137099" y="1430924"/>
            <a:ext cx="5416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简单，物理意义明确，一定得到有效解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276474" y="1921947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7030A0"/>
                </a:solidFill>
                <a:latin typeface="+mj-lt"/>
              </a:rPr>
              <a:t>证明（反证法）：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4394274" y="528845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这与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5445028" y="5288456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是最优解矛盾！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2676583" y="2407203"/>
            <a:ext cx="6040168" cy="2717383"/>
            <a:chOff x="1152583" y="2407202"/>
            <a:chExt cx="6040168" cy="2717383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1152583" y="241296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j-lt"/>
                </a:rPr>
                <a:t>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1515372" y="2408905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372" y="2408905"/>
                  <a:ext cx="442429" cy="461665"/>
                </a:xfrm>
                <a:prstGeom prst="rect">
                  <a:avLst/>
                </a:prstGeom>
                <a:blipFill>
                  <a:blip r:embed="rId2"/>
                  <a:stretch>
                    <a:fillRect t="-1316" r="-222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1828147" y="2407202"/>
              <a:ext cx="32624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j-lt"/>
                </a:rPr>
                <a:t>表示所得最优解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j-lt"/>
                </a:rPr>
                <a:t>, 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+mj-lt"/>
                </a:rPr>
                <a:t>如果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4937526" y="2407202"/>
                  <a:ext cx="44242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7526" y="2407202"/>
                  <a:ext cx="442429" cy="461665"/>
                </a:xfrm>
                <a:prstGeom prst="rect">
                  <a:avLst/>
                </a:prstGeom>
                <a:blipFill>
                  <a:blip r:embed="rId3"/>
                  <a:stretch>
                    <a:fillRect t="-1316" r="-205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5273700" y="2407202"/>
              <a:ext cx="18774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j-lt"/>
                </a:rPr>
                <a:t>不是有效解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+mj-lt"/>
                </a:rPr>
                <a:t>,</a:t>
              </a:r>
            </a:p>
          </p:txBody>
        </p:sp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1152583" y="2985597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j-lt"/>
                </a:rPr>
                <a:t>则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1828147" y="2985596"/>
                  <a:ext cx="97526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147" y="2985596"/>
                  <a:ext cx="975267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Rectangle 6"/>
            <p:cNvSpPr>
              <a:spLocks noChangeArrowheads="1"/>
            </p:cNvSpPr>
            <p:nvPr/>
          </p:nvSpPr>
          <p:spPr bwMode="auto">
            <a:xfrm>
              <a:off x="2678759" y="2985596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j-lt"/>
                </a:rPr>
                <a:t>满足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354649" y="2985595"/>
                  <a:ext cx="383810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∀1≤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4649" y="2985595"/>
                  <a:ext cx="3838102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333" b="-21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Rectangle 6"/>
            <p:cNvSpPr>
              <a:spLocks noChangeArrowheads="1"/>
            </p:cNvSpPr>
            <p:nvPr/>
          </p:nvSpPr>
          <p:spPr bwMode="auto">
            <a:xfrm>
              <a:off x="1152583" y="3548126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j-lt"/>
                </a:rPr>
                <a:t>且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828147" y="3566422"/>
                  <a:ext cx="173143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≤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147" y="3566422"/>
                  <a:ext cx="1731436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>
              <a:off x="3399352" y="3548125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j-lt"/>
                </a:rPr>
                <a:t>满足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4025096" y="3548124"/>
                  <a:ext cx="226728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400"/>
                          <m:t> 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5096" y="3548124"/>
                  <a:ext cx="2267287" cy="461665"/>
                </a:xfrm>
                <a:prstGeom prst="rect">
                  <a:avLst/>
                </a:prstGeom>
                <a:blipFill>
                  <a:blip r:embed="rId7"/>
                  <a:stretch>
                    <a:fillRect t="-1316" r="-4839"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Rectangle 6"/>
            <p:cNvSpPr>
              <a:spLocks noChangeArrowheads="1"/>
            </p:cNvSpPr>
            <p:nvPr/>
          </p:nvSpPr>
          <p:spPr bwMode="auto">
            <a:xfrm>
              <a:off x="6212418" y="3549947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  <a:latin typeface="+mj-lt"/>
                </a:rPr>
                <a:t>从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2952886" y="4191957"/>
                  <a:ext cx="3049809" cy="9326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nary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&lt;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nary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2886" y="4191957"/>
                  <a:ext cx="3049809" cy="9326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5044920" y="5288456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4920" y="5288456"/>
                <a:ext cx="442429" cy="461665"/>
              </a:xfrm>
              <a:prstGeom prst="rect">
                <a:avLst/>
              </a:prstGeom>
              <a:blipFill>
                <a:blip r:embed="rId9"/>
                <a:stretch>
                  <a:fillRect t="-1333" r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标题 1">
            <a:extLst>
              <a:ext uri="{FF2B5EF4-FFF2-40B4-BE49-F238E27FC236}">
                <a16:creationId xmlns:a16="http://schemas.microsoft.com/office/drawing/2014/main" id="{0DCDFB8D-FF17-4499-9FCB-FFB9DC540B3F}"/>
              </a:ext>
            </a:extLst>
          </p:cNvPr>
          <p:cNvSpPr txBox="1">
            <a:spLocks/>
          </p:cNvSpPr>
          <p:nvPr/>
        </p:nvSpPr>
        <p:spPr>
          <a:xfrm>
            <a:off x="1574127" y="267015"/>
            <a:ext cx="4521873" cy="539215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/>
              <a:t>多目标决策问题的一般描述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9003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1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00249" y="901926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7030A0"/>
                </a:solidFill>
                <a:latin typeface="+mj-lt"/>
              </a:rPr>
              <a:t>加权和方法的缺陷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276475" y="1431609"/>
            <a:ext cx="5416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改变权向量，一般情况下不能保证得到</a:t>
            </a: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2276476" y="1996656"/>
            <a:ext cx="28167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全部的有效解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例如</a:t>
            </a:r>
          </a:p>
        </p:txBody>
      </p:sp>
      <p:grpSp>
        <p:nvGrpSpPr>
          <p:cNvPr id="31" name="Group 25"/>
          <p:cNvGrpSpPr>
            <a:grpSpLocks/>
          </p:cNvGrpSpPr>
          <p:nvPr/>
        </p:nvGrpSpPr>
        <p:grpSpPr bwMode="auto">
          <a:xfrm>
            <a:off x="4885182" y="2657476"/>
            <a:ext cx="5074530" cy="3266577"/>
            <a:chOff x="1928" y="1632"/>
            <a:chExt cx="3715" cy="2353"/>
          </a:xfrm>
        </p:grpSpPr>
        <p:graphicFrame>
          <p:nvGraphicFramePr>
            <p:cNvPr id="32" name="Object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34114524"/>
                </p:ext>
              </p:extLst>
            </p:nvPr>
          </p:nvGraphicFramePr>
          <p:xfrm>
            <a:off x="4911" y="3577"/>
            <a:ext cx="60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0" name="Equation" r:id="rId3" imgW="330120" imgH="215640" progId="Equation.DSMT4">
                    <p:embed/>
                  </p:oleObj>
                </mc:Choice>
                <mc:Fallback>
                  <p:oleObj name="Equation" r:id="rId3" imgW="330120" imgH="215640" progId="Equation.DSMT4">
                    <p:embed/>
                    <p:pic>
                      <p:nvPicPr>
                        <p:cNvPr id="12295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911" y="3577"/>
                          <a:ext cx="60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05811941"/>
                </p:ext>
              </p:extLst>
            </p:nvPr>
          </p:nvGraphicFramePr>
          <p:xfrm>
            <a:off x="1928" y="1632"/>
            <a:ext cx="713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1" name="Equation" r:id="rId5" imgW="342720" imgH="215640" progId="Equation.DSMT4">
                    <p:embed/>
                  </p:oleObj>
                </mc:Choice>
                <mc:Fallback>
                  <p:oleObj name="Equation" r:id="rId5" imgW="342720" imgH="215640" progId="Equation.DSMT4">
                    <p:embed/>
                    <p:pic>
                      <p:nvPicPr>
                        <p:cNvPr id="12296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928" y="1632"/>
                          <a:ext cx="713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41775177"/>
                </p:ext>
              </p:extLst>
            </p:nvPr>
          </p:nvGraphicFramePr>
          <p:xfrm>
            <a:off x="3973" y="1971"/>
            <a:ext cx="46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2" name="Equation" r:id="rId7" imgW="330120" imgH="215640" progId="Equation.DSMT4">
                    <p:embed/>
                  </p:oleObj>
                </mc:Choice>
                <mc:Fallback>
                  <p:oleObj name="Equation" r:id="rId7" imgW="330120" imgH="215640" progId="Equation.DSMT4">
                    <p:embed/>
                    <p:pic>
                      <p:nvPicPr>
                        <p:cNvPr id="12297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73" y="1971"/>
                          <a:ext cx="465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7"/>
            <p:cNvSpPr>
              <a:spLocks noChangeArrowheads="1"/>
            </p:cNvSpPr>
            <p:nvPr/>
          </p:nvSpPr>
          <p:spPr bwMode="auto">
            <a:xfrm>
              <a:off x="4375" y="1962"/>
              <a:ext cx="126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可行目标集</a:t>
              </a: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black">
            <a:xfrm flipH="1" flipV="1">
              <a:off x="3052" y="1779"/>
              <a:ext cx="202" cy="121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" name="Group 10"/>
            <p:cNvGrpSpPr>
              <a:grpSpLocks/>
            </p:cNvGrpSpPr>
            <p:nvPr/>
          </p:nvGrpSpPr>
          <p:grpSpPr bwMode="auto">
            <a:xfrm>
              <a:off x="2688" y="1632"/>
              <a:ext cx="2832" cy="1872"/>
              <a:chOff x="816" y="1008"/>
              <a:chExt cx="3360" cy="2448"/>
            </a:xfrm>
          </p:grpSpPr>
          <p:sp>
            <p:nvSpPr>
              <p:cNvPr id="48" name="Line 11"/>
              <p:cNvSpPr>
                <a:spLocks noChangeShapeType="1"/>
              </p:cNvSpPr>
              <p:nvPr/>
            </p:nvSpPr>
            <p:spPr bwMode="black">
              <a:xfrm>
                <a:off x="816" y="3456"/>
                <a:ext cx="336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12"/>
              <p:cNvSpPr>
                <a:spLocks noChangeShapeType="1"/>
              </p:cNvSpPr>
              <p:nvPr/>
            </p:nvSpPr>
            <p:spPr bwMode="black">
              <a:xfrm flipV="1">
                <a:off x="816" y="1008"/>
                <a:ext cx="0" cy="244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" name="Line 13"/>
            <p:cNvSpPr>
              <a:spLocks noChangeShapeType="1"/>
            </p:cNvSpPr>
            <p:nvPr/>
          </p:nvSpPr>
          <p:spPr bwMode="black">
            <a:xfrm flipH="1">
              <a:off x="3173" y="1816"/>
              <a:ext cx="526" cy="624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4"/>
            <p:cNvSpPr>
              <a:spLocks noChangeShapeType="1"/>
            </p:cNvSpPr>
            <p:nvPr/>
          </p:nvSpPr>
          <p:spPr bwMode="black">
            <a:xfrm rot="16200000" flipV="1">
              <a:off x="4124" y="2830"/>
              <a:ext cx="0" cy="688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5"/>
            <p:cNvSpPr>
              <a:spLocks noChangeShapeType="1"/>
            </p:cNvSpPr>
            <p:nvPr/>
          </p:nvSpPr>
          <p:spPr bwMode="black">
            <a:xfrm flipH="1" flipV="1">
              <a:off x="3173" y="2440"/>
              <a:ext cx="486" cy="293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black">
            <a:xfrm flipH="1" flipV="1">
              <a:off x="3699" y="1816"/>
              <a:ext cx="769" cy="1358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black">
            <a:xfrm rot="16200000" flipV="1">
              <a:off x="3499" y="2893"/>
              <a:ext cx="441" cy="12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black">
            <a:xfrm flipH="1" flipV="1">
              <a:off x="2971" y="1962"/>
              <a:ext cx="445" cy="1102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9"/>
            <p:cNvSpPr>
              <a:spLocks noChangeShapeType="1"/>
            </p:cNvSpPr>
            <p:nvPr/>
          </p:nvSpPr>
          <p:spPr bwMode="black">
            <a:xfrm flipH="1" flipV="1">
              <a:off x="3093" y="2696"/>
              <a:ext cx="1051" cy="735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20"/>
            <p:cNvSpPr>
              <a:spLocks noChangeShapeType="1"/>
            </p:cNvSpPr>
            <p:nvPr/>
          </p:nvSpPr>
          <p:spPr bwMode="black">
            <a:xfrm flipH="1" flipV="1">
              <a:off x="3173" y="2990"/>
              <a:ext cx="1255" cy="404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black">
            <a:xfrm flipH="1" flipV="1">
              <a:off x="2971" y="2256"/>
              <a:ext cx="971" cy="1138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 flipH="1">
              <a:off x="3902" y="2403"/>
              <a:ext cx="607" cy="2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标题 1">
            <a:extLst>
              <a:ext uri="{FF2B5EF4-FFF2-40B4-BE49-F238E27FC236}">
                <a16:creationId xmlns:a16="http://schemas.microsoft.com/office/drawing/2014/main" id="{B27DDDFA-0556-4451-9F4C-15E0DB815B5C}"/>
              </a:ext>
            </a:extLst>
          </p:cNvPr>
          <p:cNvSpPr txBox="1">
            <a:spLocks/>
          </p:cNvSpPr>
          <p:nvPr/>
        </p:nvSpPr>
        <p:spPr>
          <a:xfrm>
            <a:off x="1574127" y="267015"/>
            <a:ext cx="4521873" cy="539215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/>
              <a:t>多目标决策问题的一般描述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8608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00249" y="901926"/>
            <a:ext cx="5136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7030A0"/>
                </a:solidFill>
                <a:latin typeface="+mj-lt"/>
              </a:rPr>
              <a:t>核心问题</a:t>
            </a:r>
            <a:r>
              <a:rPr kumimoji="1" lang="en-US" altLang="zh-CN" sz="2400" dirty="0">
                <a:solidFill>
                  <a:srgbClr val="7030A0"/>
                </a:solidFill>
                <a:latin typeface="+mj-lt"/>
              </a:rPr>
              <a:t>: </a:t>
            </a:r>
            <a:r>
              <a:rPr kumimoji="1" lang="zh-CN" altLang="en-US" sz="2400" dirty="0">
                <a:solidFill>
                  <a:srgbClr val="7030A0"/>
                </a:solidFill>
                <a:latin typeface="+mj-lt"/>
              </a:rPr>
              <a:t>如何用权向量反映偏好？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442806" y="1447291"/>
            <a:ext cx="7077076" cy="1128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让决策者将决策目标两两比较，根据目标的相对重要程度估计权系数的比值</a:t>
            </a: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2490431" y="5377360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再设法根据这一组比值估计权系数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089483" y="2731319"/>
            <a:ext cx="3512100" cy="249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73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409826" y="1619294"/>
            <a:ext cx="1646677" cy="57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判断矩阵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5214148" y="873863"/>
            <a:ext cx="3529803" cy="2137192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276476" y="3352844"/>
            <a:ext cx="1838325" cy="57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一致性条件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5211371" y="3269775"/>
            <a:ext cx="2691603" cy="153994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5214147" y="4880734"/>
            <a:ext cx="2857052" cy="110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98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800351" y="847568"/>
            <a:ext cx="866775" cy="57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如果 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800351" y="1433185"/>
            <a:ext cx="1646677" cy="57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任意选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33023" y="939900"/>
                <a:ext cx="4682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023" y="939900"/>
                <a:ext cx="468205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763114" y="847568"/>
            <a:ext cx="2466237" cy="57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符合一致性条件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800351" y="3497490"/>
            <a:ext cx="1646677" cy="57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则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153532" y="1546101"/>
                <a:ext cx="16853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1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3532" y="1546101"/>
                <a:ext cx="1685398" cy="461665"/>
              </a:xfrm>
              <a:prstGeom prst="rect">
                <a:avLst/>
              </a:prstGeom>
              <a:blipFill>
                <a:blip r:embed="rId3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800350" y="2265463"/>
            <a:ext cx="632672" cy="57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令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4434663" y="2173131"/>
            <a:ext cx="2808535" cy="138351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>
            <a:grayscl/>
          </a:blip>
          <a:stretch>
            <a:fillRect/>
          </a:stretch>
        </p:blipFill>
        <p:spPr>
          <a:xfrm>
            <a:off x="4252980" y="3636152"/>
            <a:ext cx="4090921" cy="2043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5511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466975" y="969731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实际情况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739227" y="1401565"/>
            <a:ext cx="1204374" cy="1042652"/>
          </a:xfrm>
          <a:prstGeom prst="rect">
            <a:avLst/>
          </a:prstGeom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6638925" y="1692059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容易保证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458617" y="2696933"/>
            <a:ext cx="1484984" cy="537218"/>
          </a:xfrm>
          <a:prstGeom prst="rect">
            <a:avLst/>
          </a:prstGeom>
        </p:spPr>
      </p:pic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6638925" y="2734710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难以保证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466975" y="3579033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可能造成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>
            <a:grayscl/>
          </a:blip>
          <a:srcRect b="32240"/>
          <a:stretch/>
        </p:blipFill>
        <p:spPr>
          <a:xfrm>
            <a:off x="4327460" y="3578979"/>
            <a:ext cx="2180308" cy="945322"/>
          </a:xfrm>
          <a:prstGeom prst="rect">
            <a:avLst/>
          </a:prstGeom>
        </p:spPr>
      </p:pic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2466975" y="5017292"/>
            <a:ext cx="1708150" cy="457200"/>
          </a:xfrm>
          <a:prstGeom prst="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如何处理？</a:t>
            </a: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5669757" y="4876272"/>
            <a:ext cx="3671888" cy="830263"/>
          </a:xfrm>
          <a:prstGeom prst="rect">
            <a:avLst/>
          </a:prstGeom>
          <a:ln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先看看满足一致性条件的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矩阵具有什么性质？</a:t>
            </a:r>
          </a:p>
        </p:txBody>
      </p:sp>
    </p:spTree>
    <p:extLst>
      <p:ext uri="{BB962C8B-B14F-4D97-AF65-F5344CB8AC3E}">
        <p14:creationId xmlns:p14="http://schemas.microsoft.com/office/powerpoint/2010/main" val="2957127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2466975" y="969731"/>
                <a:ext cx="123604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如果 </a:t>
                </a:r>
                <a14:m>
                  <m:oMath xmlns:m="http://schemas.openxmlformats.org/officeDocument/2006/math">
                    <m:r>
                      <a:rPr kumimoji="1" lang="en-US" altLang="zh-C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6975" y="969731"/>
                <a:ext cx="1236044" cy="461665"/>
              </a:xfrm>
              <a:prstGeom prst="rect">
                <a:avLst/>
              </a:prstGeom>
              <a:blipFill>
                <a:blip r:embed="rId2"/>
                <a:stretch>
                  <a:fillRect l="-7921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466975" y="415011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则可得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3562350" y="969730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能表为一组权系数之比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922973" y="1545218"/>
            <a:ext cx="3308738" cy="234423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3829960" y="4263942"/>
            <a:ext cx="3228067" cy="1851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13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276476" y="1031645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于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2276476" y="3910568"/>
                <a:ext cx="30879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说明</a:t>
                </a:r>
                <a14:m>
                  <m:oMath xmlns:m="http://schemas.openxmlformats.org/officeDocument/2006/math">
                    <m:r>
                      <a:rPr kumimoji="1" lang="en-US" altLang="zh-C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 是</a:t>
                </a:r>
                <a14:m>
                  <m:oMath xmlns:m="http://schemas.openxmlformats.org/officeDocument/2006/math">
                    <m:r>
                      <a:rPr kumimoji="1" lang="en-US" altLang="zh-C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的特征根</m:t>
                    </m:r>
                  </m:oMath>
                </a14:m>
                <a:endParaRPr kumimoji="1" lang="zh-CN" altLang="en-US" sz="24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6476" y="3910568"/>
                <a:ext cx="3087961" cy="461665"/>
              </a:xfrm>
              <a:prstGeom prst="rect">
                <a:avLst/>
              </a:prstGeom>
              <a:blipFill>
                <a:blip r:embed="rId2"/>
                <a:stretch>
                  <a:fillRect l="-2959" t="-14474" r="-986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185523" y="1524958"/>
            <a:ext cx="5663202" cy="2031384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420346" y="4725616"/>
            <a:ext cx="42707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其对应的特征向量就是权向量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58908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6"/>
              <p:cNvSpPr>
                <a:spLocks noChangeArrowheads="1"/>
              </p:cNvSpPr>
              <p:nvPr/>
            </p:nvSpPr>
            <p:spPr bwMode="auto">
              <a:xfrm>
                <a:off x="2579929" y="3599811"/>
                <a:ext cx="49257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有</a:t>
                </a:r>
                <a14:m>
                  <m:oMath xmlns:m="http://schemas.openxmlformats.org/officeDocument/2006/math">
                    <m:r>
                      <a:rPr kumimoji="1" lang="en-US" altLang="zh-C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 </m:t>
                    </m:r>
                    <m:r>
                      <a:rPr kumimoji="1"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个线性无关的非零解</m:t>
                    </m:r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1"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设为</m:t>
                    </m:r>
                  </m:oMath>
                </a14:m>
                <a:endParaRPr kumimoji="1" lang="zh-CN" altLang="en-US" sz="24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9929" y="3599811"/>
                <a:ext cx="4925772" cy="461665"/>
              </a:xfrm>
              <a:prstGeom prst="rect">
                <a:avLst/>
              </a:prstGeom>
              <a:blipFill>
                <a:blip r:embed="rId2"/>
                <a:stretch>
                  <a:fillRect l="-1856" t="-14667" r="-124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2628901" y="931062"/>
                <a:ext cx="298011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再看</a:t>
                </a:r>
                <a14:m>
                  <m:oMath xmlns:m="http://schemas.openxmlformats.org/officeDocument/2006/math">
                    <m:r>
                      <a:rPr kumimoji="1" lang="en-US" altLang="zh-C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zh-CN" alt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的其它特征根</m:t>
                    </m:r>
                  </m:oMath>
                </a14:m>
                <a:endParaRPr kumimoji="1" lang="zh-CN" altLang="en-US" sz="24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8901" y="931062"/>
                <a:ext cx="2980111" cy="461665"/>
              </a:xfrm>
              <a:prstGeom prst="rect">
                <a:avLst/>
              </a:prstGeom>
              <a:blipFill>
                <a:blip r:embed="rId3"/>
                <a:stretch>
                  <a:fillRect l="-3067" t="-14667" r="-1022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628901" y="201695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方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4463683" y="1392726"/>
            <a:ext cx="3042019" cy="1905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04047" y="4363344"/>
                <a:ext cx="37016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1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047" y="4363344"/>
                <a:ext cx="3701654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8208988" y="3901678"/>
            <a:ext cx="569387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540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charset="0"/>
                <a:ea typeface="黑体" pitchFamily="2" charset="-122"/>
              </a:rPr>
              <a:t>?</a:t>
            </a:r>
            <a:endParaRPr lang="zh-CN" altLang="en-US" sz="540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409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896011" y="4088435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同理，令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2007524" y="984851"/>
            <a:ext cx="2883564" cy="1805975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977959" y="98485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即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5865048" y="828413"/>
            <a:ext cx="2498367" cy="863875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977958" y="195484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则有：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5865047" y="1769476"/>
            <a:ext cx="3673070" cy="832408"/>
          </a:xfrm>
          <a:prstGeom prst="rect">
            <a:avLst/>
          </a:prstGeom>
        </p:spPr>
      </p:pic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819341" y="3097784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令：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grayscl/>
          </a:blip>
          <a:stretch>
            <a:fillRect/>
          </a:stretch>
        </p:blipFill>
        <p:spPr>
          <a:xfrm>
            <a:off x="3549867" y="2864445"/>
            <a:ext cx="5072175" cy="97978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>
            <a:grayscl/>
          </a:blip>
          <a:stretch>
            <a:fillRect/>
          </a:stretch>
        </p:blipFill>
        <p:spPr>
          <a:xfrm>
            <a:off x="3449307" y="3834442"/>
            <a:ext cx="5172735" cy="98210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>
            <a:grayscl/>
          </a:blip>
          <a:stretch>
            <a:fillRect/>
          </a:stretch>
        </p:blipFill>
        <p:spPr>
          <a:xfrm>
            <a:off x="3406715" y="4812607"/>
            <a:ext cx="5399235" cy="962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96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9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09800" y="1874838"/>
            <a:ext cx="7772400" cy="2387600"/>
          </a:xfrm>
        </p:spPr>
        <p:txBody>
          <a:bodyPr>
            <a:normAutofit/>
          </a:bodyPr>
          <a:lstStyle/>
          <a:p>
            <a:r>
              <a:rPr lang="zh-CN" altLang="en-US" sz="4800" dirty="0"/>
              <a:t>系统决策分析：</a:t>
            </a:r>
            <a:r>
              <a:rPr lang="en-US" altLang="zh-CN" sz="4800" dirty="0"/>
              <a:t/>
            </a:r>
            <a:br>
              <a:rPr lang="en-US" altLang="zh-CN" sz="4800" dirty="0"/>
            </a:br>
            <a:r>
              <a:rPr lang="en-US" altLang="zh-CN" sz="4800" dirty="0"/>
              <a:t/>
            </a:r>
            <a:br>
              <a:rPr lang="en-US" altLang="zh-CN" sz="4800" dirty="0"/>
            </a:br>
            <a:r>
              <a:rPr lang="zh-CN" altLang="en-US" sz="4800" dirty="0"/>
              <a:t>多目标决策分析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右箭头 3">
            <a:hlinkClick r:id="rId2" action="ppaction://hlinksldjump"/>
          </p:cNvPr>
          <p:cNvSpPr/>
          <p:nvPr/>
        </p:nvSpPr>
        <p:spPr>
          <a:xfrm>
            <a:off x="8044874" y="4897582"/>
            <a:ext cx="877455" cy="720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1305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196639" y="1061589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所以，方程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271162" y="1061589"/>
            <a:ext cx="2883564" cy="1805975"/>
          </a:xfrm>
          <a:prstGeom prst="rect">
            <a:avLst/>
          </a:prstGeom>
        </p:spPr>
      </p:pic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196638" y="3098397"/>
            <a:ext cx="52293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有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(m-1)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个线性无关的非零解，即为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414157" y="3790894"/>
            <a:ext cx="2521428" cy="2091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888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651638" y="1088310"/>
            <a:ext cx="22012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于是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对任意的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651639" y="4120346"/>
            <a:ext cx="4783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说明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A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的其他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m-1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个特征根都是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932719" y="1121715"/>
                <a:ext cx="188333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1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719" y="1121715"/>
                <a:ext cx="1883336" cy="400110"/>
              </a:xfrm>
              <a:prstGeom prst="rect">
                <a:avLst/>
              </a:prstGeom>
              <a:blipFill>
                <a:blip r:embed="rId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423145" y="1913411"/>
            <a:ext cx="5187676" cy="1895273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651638" y="4823007"/>
            <a:ext cx="5843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所以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m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的全部特征向量构成一维线性空间</a:t>
            </a:r>
          </a:p>
        </p:txBody>
      </p:sp>
    </p:spTree>
    <p:extLst>
      <p:ext uri="{BB962C8B-B14F-4D97-AF65-F5344CB8AC3E}">
        <p14:creationId xmlns:p14="http://schemas.microsoft.com/office/powerpoint/2010/main" val="40410267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651638" y="1088310"/>
            <a:ext cx="4645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又有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m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是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A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的唯一非零特征根。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651638" y="1787662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则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626505" y="1787661"/>
                <a:ext cx="16657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𝑤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𝑚𝑤</m:t>
                      </m:r>
                    </m:oMath>
                  </m:oMathPara>
                </a14:m>
                <a:endParaRPr lang="zh-CN" alt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505" y="1787661"/>
                <a:ext cx="1665712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651639" y="257031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而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445903" y="2570316"/>
                <a:ext cx="239963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𝑐𝑤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𝑐𝑤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903" y="2570316"/>
                <a:ext cx="2399631" cy="461665"/>
              </a:xfrm>
              <a:prstGeom prst="rect">
                <a:avLst/>
              </a:prstGeom>
              <a:blipFill>
                <a:blip r:embed="rId3"/>
                <a:stretch>
                  <a:fillRect t="-129333" r="-28426" b="-20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956814" y="2570316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也同样成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651639" y="3396530"/>
            <a:ext cx="6681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即：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m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对应的全部特征向量构成一维线性空间。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702475" y="4438550"/>
            <a:ext cx="65532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任何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(</a:t>
            </a:r>
            <a:r>
              <a:rPr kumimoji="1" lang="en-US" altLang="zh-CN" sz="2800" i="1" dirty="0" err="1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cw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)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都是 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m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对应的特征向量</a:t>
            </a:r>
          </a:p>
        </p:txBody>
      </p:sp>
    </p:spTree>
    <p:extLst>
      <p:ext uri="{BB962C8B-B14F-4D97-AF65-F5344CB8AC3E}">
        <p14:creationId xmlns:p14="http://schemas.microsoft.com/office/powerpoint/2010/main" val="29576099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651638" y="1088310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于是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任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237329" y="1088309"/>
                <a:ext cx="13008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329" y="1088309"/>
                <a:ext cx="1300805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5538134" y="1088309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满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338352" y="1088309"/>
                <a:ext cx="16993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8352" y="1088309"/>
                <a:ext cx="1699376" cy="461665"/>
              </a:xfrm>
              <a:prstGeom prst="rect">
                <a:avLst/>
              </a:prstGeom>
              <a:blipFill>
                <a:blip r:embed="rId3"/>
                <a:stretch>
                  <a:fillRect r="-236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651638" y="1669335"/>
            <a:ext cx="46121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可以把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m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的全部特征向量表示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19577" y="2250360"/>
                <a:ext cx="31545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577" y="2250360"/>
                <a:ext cx="3154518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651639" y="2808388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其中只有一个特征向量能满足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>
            <a:grayscl/>
          </a:blip>
          <a:stretch>
            <a:fillRect/>
          </a:stretch>
        </p:blipFill>
        <p:spPr>
          <a:xfrm>
            <a:off x="6921764" y="2647950"/>
            <a:ext cx="1003036" cy="782538"/>
          </a:xfrm>
          <a:prstGeom prst="rect">
            <a:avLst/>
          </a:prstGeom>
        </p:spPr>
      </p:pic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2651639" y="3430489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因为，如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356400" y="3412411"/>
                <a:ext cx="36813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1)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acc>
                        <m:accPr>
                          <m:chr m:val="̃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2)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400" y="3412411"/>
                <a:ext cx="3681329" cy="461665"/>
              </a:xfrm>
              <a:prstGeom prst="rect">
                <a:avLst/>
              </a:prstGeom>
              <a:blipFill>
                <a:blip r:embed="rId6"/>
                <a:stretch>
                  <a:fillRect r="-10762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图片 24"/>
          <p:cNvPicPr>
            <a:picLocks noChangeAspect="1"/>
          </p:cNvPicPr>
          <p:nvPr/>
        </p:nvPicPr>
        <p:blipFill>
          <a:blip r:embed="rId7">
            <a:grayscl/>
          </a:blip>
          <a:stretch>
            <a:fillRect/>
          </a:stretch>
        </p:blipFill>
        <p:spPr>
          <a:xfrm>
            <a:off x="4519578" y="3843269"/>
            <a:ext cx="2833723" cy="830096"/>
          </a:xfrm>
          <a:prstGeom prst="rect">
            <a:avLst/>
          </a:prstGeom>
        </p:spPr>
      </p:pic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2651639" y="467336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就有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8">
            <a:grayscl/>
          </a:blip>
          <a:stretch>
            <a:fillRect/>
          </a:stretch>
        </p:blipFill>
        <p:spPr>
          <a:xfrm>
            <a:off x="3602742" y="4574461"/>
            <a:ext cx="4150608" cy="805950"/>
          </a:xfrm>
          <a:prstGeom prst="rect">
            <a:avLst/>
          </a:prstGeom>
        </p:spPr>
      </p:pic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2651639" y="545457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所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444484" y="5453039"/>
                <a:ext cx="12652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484" y="5453039"/>
                <a:ext cx="1265283" cy="461665"/>
              </a:xfrm>
              <a:prstGeom prst="rect">
                <a:avLst/>
              </a:prstGeom>
              <a:blipFill>
                <a:blip r:embed="rId9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4717876" y="5453039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5218427" y="5457777"/>
                <a:ext cx="19954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1)=</m:t>
                          </m:r>
                          <m:acc>
                            <m:accPr>
                              <m:chr m:val="̃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2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427" y="5457777"/>
                <a:ext cx="1995418" cy="461665"/>
              </a:xfrm>
              <a:prstGeom prst="rect">
                <a:avLst/>
              </a:prstGeom>
              <a:blipFill>
                <a:blip r:embed="rId10"/>
                <a:stretch>
                  <a:fillRect t="-127632" r="-34862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06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8" grpId="0"/>
      <p:bldP spid="29" grpId="0"/>
      <p:bldP spid="30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3004063" y="1067080"/>
            <a:ext cx="47820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于是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任意选取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m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的一个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423670" y="1729860"/>
                <a:ext cx="28437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670" y="1729860"/>
                <a:ext cx="2843727" cy="461665"/>
              </a:xfrm>
              <a:prstGeom prst="rect">
                <a:avLst/>
              </a:prstGeom>
              <a:blipFill>
                <a:blip r:embed="rId2"/>
                <a:stretch>
                  <a:fillRect t="-1316" r="-644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3004063" y="2777912"/>
            <a:ext cx="5890570" cy="1297472"/>
            <a:chOff x="1480063" y="2777912"/>
            <a:chExt cx="5890570" cy="1297472"/>
          </a:xfrm>
        </p:grpSpPr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1480063" y="2964983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令</a:t>
              </a: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2394122" y="2777912"/>
              <a:ext cx="1273587" cy="1297472"/>
            </a:xfrm>
            <a:prstGeom prst="rect">
              <a:avLst/>
            </a:prstGeom>
          </p:spPr>
        </p:pic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4331697" y="2964982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它满足</a:t>
              </a: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6262141" y="2777912"/>
              <a:ext cx="1108492" cy="864812"/>
            </a:xfrm>
            <a:prstGeom prst="rect">
              <a:avLst/>
            </a:prstGeom>
          </p:spPr>
        </p:pic>
      </p:grp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3004064" y="4632055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因此就是要求的唯一的权向量</a:t>
            </a:r>
          </a:p>
        </p:txBody>
      </p:sp>
    </p:spTree>
    <p:extLst>
      <p:ext uri="{BB962C8B-B14F-4D97-AF65-F5344CB8AC3E}">
        <p14:creationId xmlns:p14="http://schemas.microsoft.com/office/powerpoint/2010/main" val="90721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727881" y="2039225"/>
            <a:ext cx="6749495" cy="2190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2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	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如果判断矩阵能表示为一组权系数之比，任意求得判断矩阵的最大特征根所对应的一个特征向量，再将其规范化，就可以唯一确定权向量。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276476" y="1170733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</a:rPr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val="28631074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276476" y="939901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由于不能保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246283" y="910149"/>
                <a:ext cx="1885837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283" y="910149"/>
                <a:ext cx="1885837" cy="491417"/>
              </a:xfrm>
              <a:prstGeom prst="rect">
                <a:avLst/>
              </a:prstGeom>
              <a:blipFill>
                <a:blip r:embed="rId2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276475" y="1536093"/>
            <a:ext cx="44644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i="1" dirty="0">
                <a:solidFill>
                  <a:schemeClr val="tx1"/>
                </a:solidFill>
              </a:rPr>
              <a:t>A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不一定能表为一组权系数之比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276476" y="2140323"/>
            <a:ext cx="56717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用以上方法确定权向量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要考虑下述问题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276475" y="2803102"/>
            <a:ext cx="51427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如果上述等式近似成立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能否这样做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276474" y="3465880"/>
            <a:ext cx="5773056" cy="1124444"/>
            <a:chOff x="752474" y="3465880"/>
            <a:chExt cx="5773056" cy="1124444"/>
          </a:xfrm>
        </p:grpSpPr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752474" y="3465880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关键：</a:t>
              </a:r>
              <a:endParaRPr kumimoji="1" lang="en-US" altLang="zh-CN" sz="2400" b="0" dirty="0">
                <a:solidFill>
                  <a:schemeClr val="tx1"/>
                </a:solidFill>
              </a:endParaRPr>
            </a:p>
          </p:txBody>
        </p:sp>
        <p:sp>
          <p:nvSpPr>
            <p:cNvPr id="22" name="Rectangle 6"/>
            <p:cNvSpPr>
              <a:spLocks noChangeArrowheads="1"/>
            </p:cNvSpPr>
            <p:nvPr/>
          </p:nvSpPr>
          <p:spPr bwMode="auto">
            <a:xfrm>
              <a:off x="1860470" y="3465880"/>
              <a:ext cx="42200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0" i="1" dirty="0">
                  <a:solidFill>
                    <a:schemeClr val="tx1"/>
                  </a:solidFill>
                </a:rPr>
                <a:t>A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 </a:t>
              </a:r>
              <a:r>
                <a:rPr kumimoji="1" lang="zh-CN" altLang="en-US" sz="2400" b="0" dirty="0">
                  <a:solidFill>
                    <a:schemeClr val="tx1"/>
                  </a:solidFill>
                </a:rPr>
                <a:t>的最大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(</a:t>
              </a:r>
              <a:r>
                <a:rPr kumimoji="1" lang="zh-CN" altLang="en-US" sz="2400" b="0" dirty="0">
                  <a:solidFill>
                    <a:schemeClr val="tx1"/>
                  </a:solidFill>
                </a:rPr>
                <a:t>模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)</a:t>
              </a:r>
              <a:r>
                <a:rPr kumimoji="1" lang="zh-CN" altLang="en-US" sz="2400" b="0" dirty="0">
                  <a:solidFill>
                    <a:schemeClr val="tx1"/>
                  </a:solidFill>
                </a:rPr>
                <a:t>特征根是否实数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23" name="Rectangle 6"/>
            <p:cNvSpPr>
              <a:spLocks noChangeArrowheads="1"/>
            </p:cNvSpPr>
            <p:nvPr/>
          </p:nvSpPr>
          <p:spPr bwMode="auto">
            <a:xfrm>
              <a:off x="1860470" y="4128659"/>
              <a:ext cx="46650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其特征向量的分量是否均为正数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?</a:t>
              </a:r>
            </a:p>
          </p:txBody>
        </p:sp>
      </p:grp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278975" y="4791439"/>
            <a:ext cx="3433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如何判断是否近似成立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1149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276475" y="939901"/>
            <a:ext cx="60340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回答问题的依据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: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正矩阵理论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(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Perron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1607)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276475" y="1572329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正矩阵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797186" y="1522482"/>
            <a:ext cx="3508490" cy="629246"/>
          </a:xfrm>
          <a:prstGeom prst="rect">
            <a:avLst/>
          </a:prstGeom>
        </p:spPr>
      </p:pic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254137" y="2233484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有关事实：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913072" y="2834002"/>
            <a:ext cx="54553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spcBef>
                <a:spcPct val="50000"/>
              </a:spcBef>
              <a:buClrTx/>
            </a:pPr>
            <a:r>
              <a:rPr kumimoji="1" lang="zh-CN" altLang="en-US" sz="2400" b="0" dirty="0">
                <a:solidFill>
                  <a:schemeClr val="tx1"/>
                </a:solidFill>
              </a:rPr>
              <a:t>正矩阵的最大特征根一定是一个正数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13072" y="3434520"/>
            <a:ext cx="6380039" cy="1128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50000"/>
              </a:spcBef>
              <a:buClrTx/>
            </a:pPr>
            <a:r>
              <a:rPr kumimoji="1" lang="zh-CN" altLang="en-US" sz="2400" b="0" dirty="0">
                <a:solidFill>
                  <a:schemeClr val="tx1"/>
                </a:solidFill>
              </a:rPr>
              <a:t>正矩阵的最大特征根一定有一个所有分量均为正数的特征向量</a:t>
            </a: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3309925" y="4950733"/>
            <a:ext cx="48862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总是能用前述方法确定一个权向量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8772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733676" y="966510"/>
            <a:ext cx="52790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对第二个问题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初等代数推导可以得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976345" y="1644038"/>
            <a:ext cx="3738376" cy="2571154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733676" y="456892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其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57694" y="4568925"/>
                <a:ext cx="8963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7694" y="4568925"/>
                <a:ext cx="896336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4277831" y="4568925"/>
            <a:ext cx="26802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是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A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的最大特征根</a:t>
            </a:r>
          </a:p>
        </p:txBody>
      </p:sp>
    </p:spTree>
    <p:extLst>
      <p:ext uri="{BB962C8B-B14F-4D97-AF65-F5344CB8AC3E}">
        <p14:creationId xmlns:p14="http://schemas.microsoft.com/office/powerpoint/2010/main" val="34566955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733675" y="966510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注意到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733676" y="3523685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由于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017919" y="808363"/>
            <a:ext cx="1377142" cy="877562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417208" y="966510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的函数性质如下所示</a:t>
            </a: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3823457" y="1791515"/>
            <a:ext cx="3832490" cy="1768475"/>
            <a:chOff x="1741290" y="2214563"/>
            <a:chExt cx="3832490" cy="1768475"/>
          </a:xfrm>
        </p:grpSpPr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795295"/>
                </p:ext>
              </p:extLst>
            </p:nvPr>
          </p:nvGraphicFramePr>
          <p:xfrm>
            <a:off x="5140066" y="3384357"/>
            <a:ext cx="433714" cy="423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3" name="Equation" r:id="rId4" imgW="177480" imgH="203040" progId="Equation.DSMT4">
                    <p:embed/>
                  </p:oleObj>
                </mc:Choice>
                <mc:Fallback>
                  <p:oleObj name="Equation" r:id="rId4" imgW="177480" imgH="203040" progId="Equation.DSMT4">
                    <p:embed/>
                    <p:pic>
                      <p:nvPicPr>
                        <p:cNvPr id="3073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140066" y="3384357"/>
                          <a:ext cx="433714" cy="423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313189"/>
                </p:ext>
              </p:extLst>
            </p:nvPr>
          </p:nvGraphicFramePr>
          <p:xfrm>
            <a:off x="1741290" y="2226444"/>
            <a:ext cx="1177925" cy="804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" name="Equation" r:id="rId6" imgW="622080" imgH="469800" progId="Equation.DSMT4">
                    <p:embed/>
                  </p:oleObj>
                </mc:Choice>
                <mc:Fallback>
                  <p:oleObj name="Equation" r:id="rId6" imgW="622080" imgH="469800" progId="Equation.DSMT4">
                    <p:embed/>
                    <p:pic>
                      <p:nvPicPr>
                        <p:cNvPr id="3073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741290" y="2226444"/>
                          <a:ext cx="1177925" cy="804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4"/>
            <p:cNvGrpSpPr>
              <a:grpSpLocks/>
            </p:cNvGrpSpPr>
            <p:nvPr/>
          </p:nvGrpSpPr>
          <p:grpSpPr bwMode="auto">
            <a:xfrm>
              <a:off x="2881313" y="2214563"/>
              <a:ext cx="2266950" cy="1768475"/>
              <a:chOff x="1587" y="1547"/>
              <a:chExt cx="1714" cy="1175"/>
            </a:xfrm>
          </p:grpSpPr>
          <p:sp>
            <p:nvSpPr>
              <p:cNvPr id="19" name="Line 5"/>
              <p:cNvSpPr>
                <a:spLocks noChangeShapeType="1"/>
              </p:cNvSpPr>
              <p:nvPr/>
            </p:nvSpPr>
            <p:spPr bwMode="black">
              <a:xfrm>
                <a:off x="1587" y="2443"/>
                <a:ext cx="1714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6"/>
              <p:cNvSpPr>
                <a:spLocks noChangeShapeType="1"/>
              </p:cNvSpPr>
              <p:nvPr/>
            </p:nvSpPr>
            <p:spPr bwMode="black">
              <a:xfrm rot="-5400000">
                <a:off x="1251" y="2054"/>
                <a:ext cx="1013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Arc 7"/>
              <p:cNvSpPr>
                <a:spLocks/>
              </p:cNvSpPr>
              <p:nvPr/>
            </p:nvSpPr>
            <p:spPr bwMode="black">
              <a:xfrm flipV="1">
                <a:off x="1973" y="1820"/>
                <a:ext cx="1071" cy="623"/>
              </a:xfrm>
              <a:custGeom>
                <a:avLst/>
                <a:gdLst>
                  <a:gd name="T0" fmla="*/ 0 w 43200"/>
                  <a:gd name="T1" fmla="*/ 0 h 23256"/>
                  <a:gd name="T2" fmla="*/ 0 w 43200"/>
                  <a:gd name="T3" fmla="*/ 0 h 23256"/>
                  <a:gd name="T4" fmla="*/ 0 w 43200"/>
                  <a:gd name="T5" fmla="*/ 0 h 2325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3256"/>
                  <a:gd name="T11" fmla="*/ 43200 w 43200"/>
                  <a:gd name="T12" fmla="*/ 23256 h 232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3256" fill="none" extrusionOk="0">
                    <a:moveTo>
                      <a:pt x="63" y="23256"/>
                    </a:moveTo>
                    <a:cubicBezTo>
                      <a:pt x="21" y="22705"/>
                      <a:pt x="0" y="2215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17" y="-1"/>
                      <a:pt x="43182" y="9651"/>
                      <a:pt x="43199" y="21569"/>
                    </a:cubicBezTo>
                  </a:path>
                  <a:path w="43200" h="23256" stroke="0" extrusionOk="0">
                    <a:moveTo>
                      <a:pt x="63" y="23256"/>
                    </a:moveTo>
                    <a:cubicBezTo>
                      <a:pt x="21" y="22705"/>
                      <a:pt x="0" y="2215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17" y="-1"/>
                      <a:pt x="43182" y="9651"/>
                      <a:pt x="43199" y="21569"/>
                    </a:cubicBezTo>
                    <a:lnTo>
                      <a:pt x="21600" y="21600"/>
                    </a:lnTo>
                    <a:lnTo>
                      <a:pt x="63" y="23256"/>
                    </a:lnTo>
                    <a:close/>
                  </a:path>
                </a:pathLst>
              </a:cu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" name="Object 8"/>
              <p:cNvGraphicFramePr>
                <a:graphicFrameLocks noChangeAspect="1"/>
              </p:cNvGraphicFramePr>
              <p:nvPr/>
            </p:nvGraphicFramePr>
            <p:xfrm>
              <a:off x="2491" y="2499"/>
              <a:ext cx="156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5" name="Equation" r:id="rId8" imgW="0" imgH="57150" progId="Equation.DSMT4">
                      <p:embed/>
                    </p:oleObj>
                  </mc:Choice>
                  <mc:Fallback>
                    <p:oleObj name="Equation" r:id="rId8" imgW="0" imgH="57150" progId="Equation.DSMT4">
                      <p:embed/>
                      <p:pic>
                        <p:nvPicPr>
                          <p:cNvPr id="3074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2491" y="2499"/>
                            <a:ext cx="156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10">
            <a:grayscl/>
          </a:blip>
          <a:stretch>
            <a:fillRect/>
          </a:stretch>
        </p:blipFill>
        <p:spPr>
          <a:xfrm>
            <a:off x="3705531" y="3595974"/>
            <a:ext cx="5149929" cy="1013273"/>
          </a:xfrm>
          <a:prstGeom prst="rect">
            <a:avLst/>
          </a:prstGeom>
        </p:spPr>
      </p:pic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2704164" y="485477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可以说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1">
            <a:grayscl/>
          </a:blip>
          <a:stretch>
            <a:fillRect/>
          </a:stretch>
        </p:blipFill>
        <p:spPr>
          <a:xfrm>
            <a:off x="3962313" y="4659358"/>
            <a:ext cx="1096269" cy="852493"/>
          </a:xfrm>
          <a:prstGeom prst="rect">
            <a:avLst/>
          </a:prstGeom>
        </p:spPr>
      </p:pic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131466" y="4854771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大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会导致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2">
            <a:grayscl/>
          </a:blip>
          <a:stretch>
            <a:fillRect/>
          </a:stretch>
        </p:blipFill>
        <p:spPr>
          <a:xfrm>
            <a:off x="6717157" y="4904289"/>
            <a:ext cx="1010153" cy="412147"/>
          </a:xfrm>
          <a:prstGeom prst="rect">
            <a:avLst/>
          </a:prstGeom>
        </p:spPr>
      </p:pic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7817517" y="485477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大</a:t>
            </a: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3329030" y="5691186"/>
            <a:ext cx="5287962" cy="46196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rPr>
              <a:t>注意：我们期望这个值尽量接近于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rPr>
              <a:t>！</a:t>
            </a:r>
            <a:endParaRPr kumimoji="1" lang="en-US" altLang="zh-CN" sz="2400" dirty="0">
              <a:solidFill>
                <a:srgbClr val="FF0000"/>
              </a:solidFill>
              <a:latin typeface="Times New Roman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717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4" grpId="0"/>
      <p:bldP spid="25" grpId="0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2"/>
          <p:cNvSpPr txBox="1">
            <a:spLocks/>
          </p:cNvSpPr>
          <p:nvPr/>
        </p:nvSpPr>
        <p:spPr>
          <a:xfrm>
            <a:off x="2011334" y="973595"/>
            <a:ext cx="8587068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+mj-ea"/>
                <a:ea typeface="+mj-ea"/>
              </a:rPr>
              <a:t>本章内容</a:t>
            </a:r>
          </a:p>
          <a:p>
            <a:pPr lvl="1">
              <a:lnSpc>
                <a:spcPct val="250000"/>
              </a:lnSpc>
            </a:pPr>
            <a:r>
              <a:rPr lang="zh-CN" altLang="en-US" sz="2000" dirty="0"/>
              <a:t>多目标决策问题的一般性描述</a:t>
            </a:r>
          </a:p>
          <a:p>
            <a:pPr lvl="1">
              <a:lnSpc>
                <a:spcPct val="250000"/>
              </a:lnSpc>
            </a:pPr>
            <a:r>
              <a:rPr lang="zh-CN" altLang="en-US" sz="2000" dirty="0"/>
              <a:t>确定情况下多目标加权和方法</a:t>
            </a:r>
          </a:p>
          <a:p>
            <a:pPr lvl="1">
              <a:lnSpc>
                <a:spcPct val="250000"/>
              </a:lnSpc>
            </a:pPr>
            <a:r>
              <a:rPr lang="zh-CN" altLang="en-US" sz="2000" dirty="0"/>
              <a:t>目的规划法</a:t>
            </a:r>
          </a:p>
          <a:p>
            <a:pPr lvl="1">
              <a:lnSpc>
                <a:spcPct val="250000"/>
              </a:lnSpc>
            </a:pPr>
            <a:r>
              <a:rPr lang="zh-CN" altLang="en-US" sz="2000" dirty="0"/>
              <a:t>逐步进行法 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BE8DB536-84F6-44AB-AA9C-2CC2EC9D93AE}"/>
              </a:ext>
            </a:extLst>
          </p:cNvPr>
          <p:cNvSpPr txBox="1">
            <a:spLocks/>
          </p:cNvSpPr>
          <p:nvPr/>
        </p:nvSpPr>
        <p:spPr>
          <a:xfrm>
            <a:off x="1469168" y="250354"/>
            <a:ext cx="1731233" cy="478694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课程内容</a:t>
            </a:r>
          </a:p>
        </p:txBody>
      </p:sp>
    </p:spTree>
    <p:extLst>
      <p:ext uri="{BB962C8B-B14F-4D97-AF65-F5344CB8AC3E}">
        <p14:creationId xmlns:p14="http://schemas.microsoft.com/office/powerpoint/2010/main" val="2660125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276476" y="939900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</a:rPr>
              <a:t>总结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727881" y="1771251"/>
            <a:ext cx="7258323" cy="1128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如果判断矩阵的最大特征根和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m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 的差比较小，就可以用其规范化的特征向量做权向量，否则不行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276476" y="3279709"/>
            <a:ext cx="5316927" cy="1327940"/>
            <a:chOff x="752475" y="3177991"/>
            <a:chExt cx="5316927" cy="1327940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752475" y="3177991"/>
              <a:ext cx="2990850" cy="574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最后要解决的问题：</a:t>
              </a:r>
            </a:p>
          </p:txBody>
        </p:sp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>
              <a:grayscl/>
            </a:blip>
            <a:stretch>
              <a:fillRect/>
            </a:stretch>
          </p:blipFill>
          <p:spPr>
            <a:xfrm>
              <a:off x="1819023" y="4047251"/>
              <a:ext cx="1124202" cy="458680"/>
            </a:xfrm>
            <a:prstGeom prst="rect">
              <a:avLst/>
            </a:prstGeom>
          </p:spPr>
        </p:pic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2943225" y="4044266"/>
              <a:ext cx="31261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大到什么程度不接受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584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276475" y="939900"/>
            <a:ext cx="18469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</a:rPr>
              <a:t>量化方法</a:t>
            </a:r>
            <a:r>
              <a:rPr kumimoji="1" lang="en-US" altLang="zh-CN" dirty="0">
                <a:solidFill>
                  <a:srgbClr val="C00000"/>
                </a:solidFill>
              </a:rPr>
              <a:t>: 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763843" y="1552016"/>
            <a:ext cx="7168595" cy="1128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随机产生大量判断矩阵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可以认为这样产生的是最不一致的矩阵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计算下述均值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124292" y="2841239"/>
            <a:ext cx="3332897" cy="846286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349184" y="3796407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原作者的结果：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851776" y="2920363"/>
            <a:ext cx="2232025" cy="708025"/>
          </a:xfrm>
          <a:prstGeom prst="rect">
            <a:avLst/>
          </a:prstGeom>
          <a:solidFill>
            <a:srgbClr val="0066CC"/>
          </a:solidFill>
          <a:ln w="38100" cap="flat" cmpd="sng" algn="ctr">
            <a:solidFill>
              <a:srgbClr val="B1E2FB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kern="0" dirty="0">
                <a:solidFill>
                  <a:srgbClr val="B1E2FB"/>
                </a:solidFill>
                <a:latin typeface="Arial"/>
                <a:ea typeface="黑体"/>
              </a:rPr>
              <a:t>平均随机一致性</a:t>
            </a:r>
            <a:endParaRPr lang="en-US" altLang="zh-CN" sz="2000" b="1" kern="0" dirty="0">
              <a:solidFill>
                <a:srgbClr val="B1E2FB"/>
              </a:solidFill>
              <a:latin typeface="Arial"/>
              <a:ea typeface="黑体"/>
            </a:endParaRP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kern="0" dirty="0">
                <a:solidFill>
                  <a:srgbClr val="B1E2FB"/>
                </a:solidFill>
                <a:latin typeface="Arial"/>
                <a:ea typeface="黑体"/>
              </a:rPr>
              <a:t>指标</a:t>
            </a:r>
            <a:r>
              <a:rPr lang="en-US" altLang="zh-CN" sz="2000" b="1" kern="0" dirty="0">
                <a:solidFill>
                  <a:srgbClr val="B1E2FB"/>
                </a:solidFill>
                <a:latin typeface="Arial"/>
                <a:ea typeface="黑体"/>
              </a:rPr>
              <a:t>R. I.</a:t>
            </a:r>
            <a:endParaRPr lang="zh-CN" altLang="en-US" sz="2000" b="1" kern="0" dirty="0">
              <a:solidFill>
                <a:srgbClr val="B1E2FB"/>
              </a:solidFill>
              <a:latin typeface="Arial"/>
              <a:ea typeface="黑体"/>
            </a:endParaRPr>
          </a:p>
        </p:txBody>
      </p:sp>
      <p:grpSp>
        <p:nvGrpSpPr>
          <p:cNvPr id="19" name="Group 6"/>
          <p:cNvGrpSpPr>
            <a:grpSpLocks/>
          </p:cNvGrpSpPr>
          <p:nvPr/>
        </p:nvGrpSpPr>
        <p:grpSpPr bwMode="auto">
          <a:xfrm>
            <a:off x="2581275" y="4366953"/>
            <a:ext cx="8459788" cy="1357313"/>
            <a:chOff x="236" y="3048"/>
            <a:chExt cx="5463" cy="864"/>
          </a:xfrm>
        </p:grpSpPr>
        <p:sp>
          <p:nvSpPr>
            <p:cNvPr id="20" name="Text Box 7"/>
            <p:cNvSpPr txBox="1">
              <a:spLocks noChangeArrowheads="1"/>
            </p:cNvSpPr>
            <p:nvPr/>
          </p:nvSpPr>
          <p:spPr bwMode="black">
            <a:xfrm>
              <a:off x="467" y="3150"/>
              <a:ext cx="5232" cy="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  <a:defRPr/>
              </a:pPr>
              <a:r>
                <a:rPr kumimoji="1" lang="zh-CN" altLang="en-US" sz="3200" dirty="0">
                  <a:latin typeface="Times New Roman" pitchFamily="18" charset="0"/>
                  <a:ea typeface="宋体" pitchFamily="2" charset="-122"/>
                </a:rPr>
                <a:t>            </a:t>
              </a:r>
              <a:r>
                <a:rPr kumimoji="1" lang="en-US" altLang="zh-CN" sz="2400" dirty="0">
                  <a:ea typeface="宋体" pitchFamily="2" charset="-122"/>
                </a:rPr>
                <a:t>3      4    5      6      7      8      9     10    11</a:t>
              </a:r>
            </a:p>
            <a:p>
              <a:pPr algn="l" eaLnBrk="0" hangingPunct="0">
                <a:spcBef>
                  <a:spcPct val="50000"/>
                </a:spcBef>
                <a:defRPr/>
              </a:pPr>
              <a:r>
                <a:rPr kumimoji="1" lang="en-US" altLang="zh-CN" sz="2400" dirty="0">
                  <a:ea typeface="宋体" pitchFamily="2" charset="-122"/>
                </a:rPr>
                <a:t>           0.58   0.9 1.12 1.24 1.32 1.41 1.45 1.49 1.51 </a:t>
              </a:r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black">
            <a:xfrm>
              <a:off x="1066" y="3048"/>
              <a:ext cx="0" cy="864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black">
            <a:xfrm flipV="1">
              <a:off x="236" y="3471"/>
              <a:ext cx="4844" cy="2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10"/>
            <p:cNvGraphicFramePr>
              <a:graphicFrameLocks noChangeAspect="1"/>
            </p:cNvGraphicFramePr>
            <p:nvPr/>
          </p:nvGraphicFramePr>
          <p:xfrm>
            <a:off x="281" y="3561"/>
            <a:ext cx="74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6" name="Equation" r:id="rId4" imgW="361827" imgH="95086" progId="Equation.DSMT4">
                    <p:embed/>
                  </p:oleObj>
                </mc:Choice>
                <mc:Fallback>
                  <p:oleObj name="Equation" r:id="rId4" imgW="361827" imgH="95086" progId="Equation.DSMT4">
                    <p:embed/>
                    <p:pic>
                      <p:nvPicPr>
                        <p:cNvPr id="3278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81" y="3561"/>
                          <a:ext cx="74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1"/>
            <p:cNvGraphicFramePr>
              <a:graphicFrameLocks noChangeAspect="1"/>
            </p:cNvGraphicFramePr>
            <p:nvPr/>
          </p:nvGraphicFramePr>
          <p:xfrm>
            <a:off x="605" y="3237"/>
            <a:ext cx="27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7" name="Equation" r:id="rId6" imgW="47686" imgH="28575" progId="Equation.DSMT4">
                    <p:embed/>
                  </p:oleObj>
                </mc:Choice>
                <mc:Fallback>
                  <p:oleObj name="Equation" r:id="rId6" imgW="47686" imgH="28575" progId="Equation.DSMT4">
                    <p:embed/>
                    <p:pic>
                      <p:nvPicPr>
                        <p:cNvPr id="3278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605" y="3237"/>
                          <a:ext cx="27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9599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658312" y="985407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如果一个具体的判断矩阵的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431421" y="1507101"/>
            <a:ext cx="2627260" cy="8038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2658311" y="2310970"/>
                <a:ext cx="6877050" cy="1128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  <a:buClr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接近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(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kumimoji="1" lang="en-US" altLang="zh-CN" sz="2400" b="0" dirty="0">
                    <a:solidFill>
                      <a:schemeClr val="tx1"/>
                    </a:solidFill>
                  </a:rPr>
                  <a:t>, </a:t>
                </a: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说明其类似于随机产生的认为其一致性不好</a:t>
                </a:r>
                <a:r>
                  <a:rPr kumimoji="1" lang="en-US" altLang="zh-CN" sz="2400" b="0" dirty="0">
                    <a:solidFill>
                      <a:schemeClr val="tx1"/>
                    </a:solidFill>
                  </a:rPr>
                  <a:t>, </a:t>
                </a: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如果前者比后者小很多</a:t>
                </a:r>
                <a:r>
                  <a:rPr kumimoji="1" lang="en-US" altLang="zh-CN" sz="2400" b="0" dirty="0">
                    <a:solidFill>
                      <a:schemeClr val="tx1"/>
                    </a:solidFill>
                  </a:rPr>
                  <a:t>, </a:t>
                </a: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通常具体定为</a:t>
                </a:r>
              </a:p>
            </p:txBody>
          </p:sp>
        </mc:Choice>
        <mc:Fallback xmlns="">
          <p:sp>
            <p:nvSpPr>
              <p:cNvPr id="2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8311" y="2310970"/>
                <a:ext cx="6877050" cy="1128579"/>
              </a:xfrm>
              <a:prstGeom prst="rect">
                <a:avLst/>
              </a:prstGeom>
              <a:blipFill>
                <a:blip r:embed="rId3"/>
                <a:stretch>
                  <a:fillRect l="-1330" t="-42162" b="-324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4338867" y="3754859"/>
            <a:ext cx="3013332" cy="452329"/>
          </a:xfrm>
          <a:prstGeom prst="rect">
            <a:avLst/>
          </a:prstGeom>
        </p:spPr>
      </p:pic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2658310" y="4450749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可认为其一致性满足要求</a:t>
            </a:r>
          </a:p>
        </p:txBody>
      </p:sp>
    </p:spTree>
    <p:extLst>
      <p:ext uri="{BB962C8B-B14F-4D97-AF65-F5344CB8AC3E}">
        <p14:creationId xmlns:p14="http://schemas.microsoft.com/office/powerpoint/2010/main" val="27604805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76475" y="947796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7030A0"/>
                </a:solidFill>
              </a:rPr>
              <a:t>总结前面讨论的确定权系数的方法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696411" y="1666715"/>
            <a:ext cx="54681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1)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决策者对目标两两比较给出判断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2696411" y="2383949"/>
                <a:ext cx="498360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400" b="0" dirty="0">
                    <a:solidFill>
                      <a:schemeClr val="tx1"/>
                    </a:solidFill>
                  </a:rPr>
                  <a:t>2) </a:t>
                </a: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计算判断矩阵的最大特征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kumimoji="1" lang="en-US" altLang="zh-C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kumimoji="1" lang="en-US" altLang="zh-CN" sz="24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6411" y="2383949"/>
                <a:ext cx="4983608" cy="461665"/>
              </a:xfrm>
              <a:prstGeom prst="rect">
                <a:avLst/>
              </a:prstGeom>
              <a:blipFill>
                <a:blip r:embed="rId2"/>
                <a:stretch>
                  <a:fillRect l="-1834" t="-14474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2696411" y="3068558"/>
            <a:ext cx="6533314" cy="1863281"/>
            <a:chOff x="1172411" y="2695150"/>
            <a:chExt cx="6533314" cy="1863281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1172411" y="2870125"/>
              <a:ext cx="11592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0" dirty="0">
                  <a:solidFill>
                    <a:schemeClr val="tx1"/>
                  </a:solidFill>
                </a:rPr>
                <a:t>3) </a:t>
              </a:r>
              <a:r>
                <a:rPr kumimoji="1" lang="zh-CN" altLang="en-US" sz="2400" b="0" dirty="0">
                  <a:solidFill>
                    <a:schemeClr val="tx1"/>
                  </a:solidFill>
                </a:rPr>
                <a:t>如果</a:t>
              </a: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2563828" y="2695150"/>
              <a:ext cx="2684447" cy="811616"/>
            </a:xfrm>
            <a:prstGeom prst="rect">
              <a:avLst/>
            </a:prstGeom>
          </p:spPr>
        </p:pic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1499786" y="3429852"/>
              <a:ext cx="6205939" cy="112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对最大特征根的特征向量进行规范化得到权向量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, </a:t>
              </a:r>
              <a:r>
                <a:rPr kumimoji="1" lang="zh-CN" altLang="en-US" sz="2400" b="0" dirty="0">
                  <a:solidFill>
                    <a:schemeClr val="tx1"/>
                  </a:solidFill>
                </a:rPr>
                <a:t>否则决策者应改进判断矩阵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81111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76476" y="87385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</a:rPr>
              <a:t>遗留问题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699962" y="161915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推导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646616" y="1310046"/>
            <a:ext cx="3308987" cy="958636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2699962" y="2321126"/>
            <a:ext cx="5656079" cy="2339370"/>
            <a:chOff x="1175961" y="2321126"/>
            <a:chExt cx="5656079" cy="2339370"/>
          </a:xfrm>
        </p:grpSpPr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1175961" y="232112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把方程组</a:t>
              </a: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2655490" y="2329305"/>
              <a:ext cx="1354088" cy="461867"/>
            </a:xfrm>
            <a:prstGeom prst="rect">
              <a:avLst/>
            </a:prstGeom>
          </p:spPr>
        </p:pic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4164994" y="2329507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重写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2379844" y="2926207"/>
              <a:ext cx="4452196" cy="1734289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2699961" y="4818914"/>
            <a:ext cx="7034218" cy="470200"/>
            <a:chOff x="1175961" y="4818914"/>
            <a:chExt cx="7034218" cy="470200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1175961" y="4823182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第一行</a:t>
              </a: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5">
              <a:grayscl/>
            </a:blip>
            <a:stretch>
              <a:fillRect/>
            </a:stretch>
          </p:blipFill>
          <p:spPr>
            <a:xfrm>
              <a:off x="2283957" y="4818914"/>
              <a:ext cx="3688688" cy="470200"/>
            </a:xfrm>
            <a:prstGeom prst="rect">
              <a:avLst/>
            </a:prstGeom>
          </p:spPr>
        </p:pic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5993633" y="4823182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两边同时除以</a:t>
              </a:r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6">
              <a:grayscl/>
            </a:blip>
            <a:stretch>
              <a:fillRect/>
            </a:stretch>
          </p:blipFill>
          <p:spPr>
            <a:xfrm>
              <a:off x="7881712" y="4818914"/>
              <a:ext cx="328467" cy="4627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1133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404687" y="93990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有：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225491" y="913486"/>
            <a:ext cx="4928451" cy="591464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2404685" y="1615410"/>
            <a:ext cx="3357940" cy="984270"/>
            <a:chOff x="880685" y="1615410"/>
            <a:chExt cx="3357940" cy="984270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880685" y="1844487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而，我们令：</a:t>
              </a: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2769729" y="1615410"/>
              <a:ext cx="1468896" cy="984270"/>
            </a:xfrm>
            <a:prstGeom prst="rect">
              <a:avLst/>
            </a:prstGeom>
          </p:spPr>
        </p:pic>
      </p:grpSp>
      <p:grpSp>
        <p:nvGrpSpPr>
          <p:cNvPr id="18" name="组合 17"/>
          <p:cNvGrpSpPr/>
          <p:nvPr/>
        </p:nvGrpSpPr>
        <p:grpSpPr>
          <a:xfrm>
            <a:off x="2404686" y="2715980"/>
            <a:ext cx="4351169" cy="532266"/>
            <a:chOff x="880685" y="2715980"/>
            <a:chExt cx="4351169" cy="532266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880685" y="2715980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即有：</a:t>
              </a:r>
            </a:p>
          </p:txBody>
        </p:sp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2113143" y="2729029"/>
              <a:ext cx="3118711" cy="519217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2404686" y="3459681"/>
            <a:ext cx="5315995" cy="2481859"/>
            <a:chOff x="880685" y="3459680"/>
            <a:chExt cx="5315995" cy="2481859"/>
          </a:xfrm>
        </p:grpSpPr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880685" y="3577742"/>
              <a:ext cx="23391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同理可以得到：</a:t>
              </a: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>
              <a:grayscl/>
            </a:blip>
            <a:stretch>
              <a:fillRect/>
            </a:stretch>
          </p:blipFill>
          <p:spPr>
            <a:xfrm>
              <a:off x="2948992" y="3459680"/>
              <a:ext cx="3247688" cy="248185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7547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404686" y="939901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所有等式相加可得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728125" y="1401565"/>
            <a:ext cx="3804994" cy="1072436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404686" y="2635623"/>
            <a:ext cx="4834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在上式左边分别加减若干个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2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可得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532535" y="3214257"/>
            <a:ext cx="4196175" cy="1063086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404687" y="483875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从而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3564648" y="4527046"/>
            <a:ext cx="3741576" cy="1085078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917130" y="4848329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证毕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4801" y="1086796"/>
            <a:ext cx="1585097" cy="54259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28710" y="2652849"/>
            <a:ext cx="2481287" cy="85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73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61712" y="909123"/>
            <a:ext cx="3775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</a:rPr>
              <a:t>用优化方法确定权向量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551986" y="1773022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求解优化问题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891087" y="1432342"/>
            <a:ext cx="3297516" cy="2104684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551986" y="3827661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可以近似求解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891087" y="3722885"/>
            <a:ext cx="3297516" cy="1791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8864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23412" y="1073251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先试探求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540206" y="974403"/>
            <a:ext cx="3113261" cy="1890308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2523411" y="3069510"/>
            <a:ext cx="6144340" cy="2251358"/>
            <a:chOff x="999411" y="3069510"/>
            <a:chExt cx="6144340" cy="2251358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999411" y="3069510"/>
              <a:ext cx="280397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0" dirty="0">
                  <a:solidFill>
                    <a:schemeClr val="tx1"/>
                  </a:solidFill>
                </a:rPr>
                <a:t>Lagrange </a:t>
              </a:r>
              <a:r>
                <a:rPr kumimoji="1" lang="zh-CN" altLang="en-US" sz="2400" b="0" dirty="0">
                  <a:solidFill>
                    <a:schemeClr val="tx1"/>
                  </a:solidFill>
                </a:rPr>
                <a:t>必要条件</a:t>
              </a: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1842535" y="3787131"/>
              <a:ext cx="5301216" cy="15337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217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23412" y="1073251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最优解应满足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grayscl/>
          </a:blip>
          <a:srcRect b="45276"/>
          <a:stretch/>
        </p:blipFill>
        <p:spPr>
          <a:xfrm>
            <a:off x="2819397" y="1601329"/>
            <a:ext cx="6600828" cy="85460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5241518" y="2522342"/>
            <a:ext cx="1503171" cy="750766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523412" y="3664378"/>
            <a:ext cx="51251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这是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m+1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个变量的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m+1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个线性方程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523412" y="4484749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正常情况下有唯一解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5478067" y="4517313"/>
            <a:ext cx="1759811" cy="469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4082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498517" y="1052155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j-lt"/>
              </a:rPr>
              <a:t>决策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21448" y="1093223"/>
                <a:ext cx="24481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448" y="1093223"/>
                <a:ext cx="2448171" cy="461665"/>
              </a:xfrm>
              <a:prstGeom prst="rect">
                <a:avLst/>
              </a:prstGeom>
              <a:blipFill>
                <a:blip r:embed="rId2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857589" y="1707971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j-lt"/>
              </a:rPr>
              <a:t>可行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714876" y="1760836"/>
                <a:ext cx="12064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⊆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876" y="1760836"/>
                <a:ext cx="1206421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498517" y="2420975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j-lt"/>
              </a:rPr>
              <a:t>目标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621448" y="2410690"/>
                <a:ext cx="43157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448" y="2410690"/>
                <a:ext cx="4315797" cy="461665"/>
              </a:xfrm>
              <a:prstGeom prst="rect">
                <a:avLst/>
              </a:prstGeom>
              <a:blipFill>
                <a:blip r:embed="rId4"/>
                <a:stretch>
                  <a:fillRect t="-127632" r="-9746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021661" y="3139018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j-lt"/>
              </a:rPr>
              <a:t>寻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704326" y="3199377"/>
                <a:ext cx="97526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326" y="3199377"/>
                <a:ext cx="975267" cy="461665"/>
              </a:xfrm>
              <a:prstGeom prst="rect">
                <a:avLst/>
              </a:prstGeom>
              <a:blipFill>
                <a:blip r:embed="rId5"/>
                <a:stretch>
                  <a:fillRect t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2536417" y="3887985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j-lt"/>
              </a:rPr>
              <a:t>满足</a:t>
            </a:r>
            <a:r>
              <a:rPr kumimoji="1" lang="zh-CN" altLang="en-US" b="0" dirty="0">
                <a:solidFill>
                  <a:srgbClr val="7030A0"/>
                </a:solidFill>
                <a:latin typeface="+mj-lt"/>
              </a:rPr>
              <a:t>不存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02357" y="3926570"/>
                <a:ext cx="97526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357" y="3926570"/>
                <a:ext cx="975267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5579575" y="3887985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j-lt"/>
              </a:rPr>
              <a:t>使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6584337" y="3881478"/>
                <a:ext cx="188256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≻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337" y="3881478"/>
                <a:ext cx="1882567" cy="461665"/>
              </a:xfrm>
              <a:prstGeom prst="rect">
                <a:avLst/>
              </a:prstGeom>
              <a:blipFill>
                <a:blip r:embed="rId7"/>
                <a:stretch>
                  <a:fillRect t="-129333" r="-36893" b="-20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2977417" y="4634161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j-lt"/>
              </a:rPr>
              <a:t>其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904717" y="4664939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≻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717" y="4664939"/>
                <a:ext cx="495649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4561675" y="4634160"/>
            <a:ext cx="3775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b="0" dirty="0">
                <a:solidFill>
                  <a:schemeClr val="tx1"/>
                </a:solidFill>
                <a:latin typeface="+mj-lt"/>
              </a:rPr>
              <a:t>表示决策者的优先关系</a:t>
            </a: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64F66E5B-7769-4A9F-8B46-9CE42E9C86F2}"/>
              </a:ext>
            </a:extLst>
          </p:cNvPr>
          <p:cNvSpPr txBox="1">
            <a:spLocks/>
          </p:cNvSpPr>
          <p:nvPr/>
        </p:nvSpPr>
        <p:spPr>
          <a:xfrm>
            <a:off x="1574127" y="267015"/>
            <a:ext cx="4521873" cy="539215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/>
              <a:t>多目标决策问题的一般描述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252188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23412" y="107325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如果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288903" y="880159"/>
            <a:ext cx="3113261" cy="1890308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2523412" y="2973485"/>
            <a:ext cx="6109275" cy="2782860"/>
            <a:chOff x="999411" y="2973485"/>
            <a:chExt cx="6109275" cy="2782860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999411" y="2978250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的最优解满足</a:t>
              </a: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3306702" y="2973485"/>
              <a:ext cx="2283760" cy="466430"/>
            </a:xfrm>
            <a:prstGeom prst="rect">
              <a:avLst/>
            </a:prstGeom>
          </p:spPr>
        </p:pic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5692914" y="2973485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一定也是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2764902" y="3517035"/>
              <a:ext cx="3374495" cy="1833248"/>
            </a:xfrm>
            <a:prstGeom prst="rect">
              <a:avLst/>
            </a:prstGeom>
          </p:spPr>
        </p:pic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999411" y="5294680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的最优解</a:t>
              </a:r>
            </a:p>
          </p:txBody>
        </p:sp>
      </p:grp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8632686" y="4969283"/>
            <a:ext cx="701814" cy="762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1" lang="zh-CN" altLang="en-US" sz="4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322799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057759" y="914213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</a:rPr>
              <a:t>简单加权法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382216" y="954042"/>
            <a:ext cx="4833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例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: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购买房屋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有四所房屋可供选择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2113718" y="1663839"/>
            <a:ext cx="7966236" cy="4047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8074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76475" y="117073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判断矩阵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686497" y="1170733"/>
            <a:ext cx="4020656" cy="2573050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76475" y="3944899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用优化方法得到权向量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2984361" y="4761916"/>
            <a:ext cx="5722792" cy="614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1944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76476" y="93990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已知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2638486" y="1426452"/>
            <a:ext cx="6624021" cy="28999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2638485" y="4411367"/>
            <a:ext cx="6829382" cy="619881"/>
          </a:xfrm>
          <a:prstGeom prst="rect">
            <a:avLst/>
          </a:prstGeom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121151" y="5286966"/>
            <a:ext cx="338455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 eaLnBrk="0" hangingPunct="0">
              <a:defRPr/>
            </a:pPr>
            <a:r>
              <a:rPr kumimoji="1" lang="zh-CN" altLang="en-US" sz="24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可否直接用加权和方法</a:t>
            </a:r>
            <a:r>
              <a:rPr kumimoji="1" lang="en-US" altLang="zh-CN" sz="24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49234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76475" y="939900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7030A0"/>
                </a:solidFill>
              </a:rPr>
              <a:t>决策矩阵规格化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657476" y="1651746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对效益目标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5163966" y="1446311"/>
            <a:ext cx="3027535" cy="872537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657476" y="2691317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对成本目标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5163966" y="2502442"/>
            <a:ext cx="2937075" cy="83941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2657476" y="3705952"/>
            <a:ext cx="1152525" cy="4453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3810000" y="3705952"/>
                <a:ext cx="508709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：各方案在目标 </a:t>
                </a:r>
                <a14:m>
                  <m:oMath xmlns:m="http://schemas.openxmlformats.org/officeDocument/2006/math"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 上的最大和最小值</a:t>
                </a:r>
              </a:p>
            </p:txBody>
          </p:sp>
        </mc:Choice>
        <mc:Fallback xmlns="">
          <p:sp>
            <p:nvSpPr>
              <p:cNvPr id="11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0" y="3705952"/>
                <a:ext cx="5087098" cy="461665"/>
              </a:xfrm>
              <a:prstGeom prst="rect">
                <a:avLst/>
              </a:prstGeom>
              <a:blipFill>
                <a:blip r:embed="rId5"/>
                <a:stretch>
                  <a:fillRect l="-1799" t="-14474" r="-959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088216" y="4367575"/>
            <a:ext cx="25442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目标值在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0, 1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之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5236820" y="5029198"/>
                <a:ext cx="268798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越大，方案 </a:t>
                </a:r>
                <a14:m>
                  <m:oMath xmlns:m="http://schemas.openxmlformats.org/officeDocument/2006/math">
                    <m:r>
                      <a:rPr kumimoji="1" lang="en-US" altLang="zh-C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 越好</a:t>
                </a:r>
              </a:p>
            </p:txBody>
          </p:sp>
        </mc:Choice>
        <mc:Fallback xmlns="">
          <p:sp>
            <p:nvSpPr>
              <p:cNvPr id="1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6820" y="5029198"/>
                <a:ext cx="2687980" cy="461665"/>
              </a:xfrm>
              <a:prstGeom prst="rect">
                <a:avLst/>
              </a:prstGeom>
              <a:blipFill>
                <a:blip r:embed="rId6"/>
                <a:stretch>
                  <a:fillRect l="-3401" t="-14474" r="-2721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7">
            <a:grayscl/>
          </a:blip>
          <a:stretch>
            <a:fillRect/>
          </a:stretch>
        </p:blipFill>
        <p:spPr>
          <a:xfrm>
            <a:off x="4215640" y="5023730"/>
            <a:ext cx="1021181" cy="467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65909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76475" y="939901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规格化的决策矩阵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278291" y="1602684"/>
            <a:ext cx="5637090" cy="2412999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52616" y="430319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决策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463748" y="4118480"/>
            <a:ext cx="3508553" cy="85127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2914709" y="5110413"/>
            <a:ext cx="5667316" cy="889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1865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152651" y="939901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多层中间目标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152651" y="1466824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rgbClr val="C00000"/>
                </a:solidFill>
              </a:rPr>
              <a:t>决策层</a:t>
            </a:r>
            <a:r>
              <a:rPr kumimoji="1" lang="en-US" altLang="zh-CN" sz="2400" b="0" dirty="0">
                <a:solidFill>
                  <a:srgbClr val="C00000"/>
                </a:solidFill>
              </a:rPr>
              <a:t>——</a:t>
            </a:r>
            <a:r>
              <a:rPr kumimoji="1" lang="zh-CN" altLang="en-US" sz="2400" b="0" dirty="0">
                <a:solidFill>
                  <a:srgbClr val="C00000"/>
                </a:solidFill>
              </a:rPr>
              <a:t>计算效用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533472" y="1401565"/>
            <a:ext cx="6071773" cy="4334718"/>
          </a:xfrm>
          <a:prstGeom prst="rect">
            <a:avLst/>
          </a:prstGeom>
        </p:spPr>
      </p:pic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3419475" y="4867249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rgbClr val="FF0000"/>
                </a:solidFill>
              </a:rPr>
              <a:t>方案层</a:t>
            </a:r>
          </a:p>
        </p:txBody>
      </p:sp>
    </p:spTree>
    <p:extLst>
      <p:ext uri="{BB962C8B-B14F-4D97-AF65-F5344CB8AC3E}">
        <p14:creationId xmlns:p14="http://schemas.microsoft.com/office/powerpoint/2010/main" val="57566116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2" y="981855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从第三层目标计算第二层目标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2839640" y="1670210"/>
            <a:ext cx="6802728" cy="803311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98872" y="271668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211179" y="2598136"/>
            <a:ext cx="6007594" cy="69875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4834774" y="3588355"/>
            <a:ext cx="2293632" cy="609925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398872" y="456379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则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grayscl/>
          </a:blip>
          <a:stretch>
            <a:fillRect/>
          </a:stretch>
        </p:blipFill>
        <p:spPr>
          <a:xfrm>
            <a:off x="3211180" y="4563793"/>
            <a:ext cx="5312267" cy="544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5436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1" y="981855"/>
            <a:ext cx="56220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只要知道第三层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(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最靠近方案层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)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的目标值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452795" y="1644634"/>
            <a:ext cx="4052906" cy="515054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98871" y="2412266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就可求出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474221" y="3086485"/>
            <a:ext cx="4010054" cy="50168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4981993" y="3709584"/>
            <a:ext cx="1237833" cy="435185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200251" y="4463918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更多层中间目标同样可以这样计算</a:t>
            </a:r>
          </a:p>
        </p:txBody>
      </p:sp>
    </p:spTree>
    <p:extLst>
      <p:ext uri="{BB962C8B-B14F-4D97-AF65-F5344CB8AC3E}">
        <p14:creationId xmlns:p14="http://schemas.microsoft.com/office/powerpoint/2010/main" val="10935481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2" y="981855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可借助判断矩阵估计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5353526" y="978152"/>
            <a:ext cx="2666524" cy="518236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98872" y="1547923"/>
            <a:ext cx="746902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2880"/>
              </a:lnSpc>
              <a:spcBef>
                <a:spcPct val="50000"/>
              </a:spcBef>
              <a:buClr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决策者将决策方案两两比较，根据方案对同一目标的相对优劣程度估计目标的比值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731349" y="2406187"/>
            <a:ext cx="3964500" cy="2144742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398872" y="4578198"/>
            <a:ext cx="6287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再利用权向量的确定方法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根据这组比值估计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209258" y="5067130"/>
            <a:ext cx="2666524" cy="518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5930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内容占位符 2"/>
          <p:cNvSpPr txBox="1">
            <a:spLocks/>
          </p:cNvSpPr>
          <p:nvPr/>
        </p:nvSpPr>
        <p:spPr>
          <a:xfrm>
            <a:off x="2153486" y="896982"/>
            <a:ext cx="7886700" cy="5475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288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prstClr val="black"/>
                </a:solidFill>
              </a:rPr>
              <a:t>有效解（</a:t>
            </a:r>
            <a:r>
              <a:rPr lang="en-US" altLang="zh-CN" dirty="0">
                <a:solidFill>
                  <a:prstClr val="black"/>
                </a:solidFill>
              </a:rPr>
              <a:t>Pareto</a:t>
            </a:r>
            <a:r>
              <a:rPr lang="zh-CN" altLang="en-US" dirty="0">
                <a:solidFill>
                  <a:prstClr val="black"/>
                </a:solidFill>
              </a:rPr>
              <a:t>解，非劣解）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479467" y="1444485"/>
            <a:ext cx="6032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假设每个目标都是成本型目标，即越小越好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479465" y="201324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如果存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95238" y="2013244"/>
                <a:ext cx="97526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238" y="2013244"/>
                <a:ext cx="975267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4870505" y="2013244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满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670724" y="2016981"/>
                <a:ext cx="37755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∀1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724" y="2016981"/>
                <a:ext cx="3775585" cy="461665"/>
              </a:xfrm>
              <a:prstGeom prst="rect">
                <a:avLst/>
              </a:prstGeom>
              <a:blipFill>
                <a:blip r:embed="rId3"/>
                <a:stretch>
                  <a:fillRect t="-1316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2506316" y="2582003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并且至少有一个目标，比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348141" y="2582002"/>
                <a:ext cx="9758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8141" y="2582002"/>
                <a:ext cx="975845" cy="461665"/>
              </a:xfrm>
              <a:prstGeom prst="rect">
                <a:avLst/>
              </a:prstGeom>
              <a:blipFill>
                <a:blip r:embed="rId4"/>
                <a:stretch>
                  <a:fillRect t="-129333" r="-71875" b="-20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7323986" y="258200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满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778478" y="3147149"/>
                <a:ext cx="21341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478" y="3147149"/>
                <a:ext cx="2134110" cy="461665"/>
              </a:xfrm>
              <a:prstGeom prst="rect">
                <a:avLst/>
              </a:prstGeom>
              <a:blipFill>
                <a:blip r:embed="rId5"/>
                <a:stretch>
                  <a:fillRect t="-1316" r="-8000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/>
          <p:cNvSpPr/>
          <p:nvPr/>
        </p:nvSpPr>
        <p:spPr>
          <a:xfrm>
            <a:off x="2506316" y="379167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那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187352" y="3791676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352" y="3791676"/>
                <a:ext cx="442429" cy="461665"/>
              </a:xfrm>
              <a:prstGeom prst="rect">
                <a:avLst/>
              </a:prstGeom>
              <a:blipFill>
                <a:blip r:embed="rId6"/>
                <a:stretch>
                  <a:fillRect t="-1316" r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3582651" y="3791675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肯定不是所求决策</a:t>
            </a:r>
          </a:p>
        </p:txBody>
      </p:sp>
      <p:sp>
        <p:nvSpPr>
          <p:cNvPr id="37" name="矩形 36"/>
          <p:cNvSpPr/>
          <p:nvPr/>
        </p:nvSpPr>
        <p:spPr>
          <a:xfrm>
            <a:off x="2506316" y="436317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上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3187352" y="4363176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352" y="4363176"/>
                <a:ext cx="442429" cy="461665"/>
              </a:xfrm>
              <a:prstGeom prst="rect">
                <a:avLst/>
              </a:prstGeom>
              <a:blipFill>
                <a:blip r:embed="rId7"/>
                <a:stretch>
                  <a:fillRect t="-1333" r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矩形 38"/>
          <p:cNvSpPr/>
          <p:nvPr/>
        </p:nvSpPr>
        <p:spPr>
          <a:xfrm>
            <a:off x="3582652" y="4363176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被称为劣解，不是劣解的就叫</a:t>
            </a:r>
          </a:p>
        </p:txBody>
      </p:sp>
      <p:sp>
        <p:nvSpPr>
          <p:cNvPr id="40" name="矩形 39"/>
          <p:cNvSpPr/>
          <p:nvPr/>
        </p:nvSpPr>
        <p:spPr>
          <a:xfrm>
            <a:off x="3752653" y="4834586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非劣解，有效解或 </a:t>
            </a:r>
            <a:r>
              <a:rPr kumimoji="1" lang="en-US" altLang="zh-CN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Pareto </a:t>
            </a:r>
            <a:r>
              <a:rPr kumimoji="1" lang="zh-CN" altLang="en-US" sz="24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41" name="矩形 40"/>
          <p:cNvSpPr/>
          <p:nvPr/>
        </p:nvSpPr>
        <p:spPr>
          <a:xfrm>
            <a:off x="2506316" y="5410959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多目标决策实际上是在有效解集中进行决策</a:t>
            </a:r>
          </a:p>
        </p:txBody>
      </p:sp>
      <p:sp>
        <p:nvSpPr>
          <p:cNvPr id="26" name="标题 1">
            <a:extLst>
              <a:ext uri="{FF2B5EF4-FFF2-40B4-BE49-F238E27FC236}">
                <a16:creationId xmlns:a16="http://schemas.microsoft.com/office/drawing/2014/main" id="{E6E08D25-ABCC-4752-BBC0-31B27D8EA10D}"/>
              </a:ext>
            </a:extLst>
          </p:cNvPr>
          <p:cNvSpPr txBox="1">
            <a:spLocks/>
          </p:cNvSpPr>
          <p:nvPr/>
        </p:nvSpPr>
        <p:spPr>
          <a:xfrm>
            <a:off x="1574127" y="267015"/>
            <a:ext cx="4521873" cy="539215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/>
              <a:t>多目标决策问题的一般描述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61301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1" y="981854"/>
            <a:ext cx="3416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</a:rPr>
              <a:t>层次加权法思路总结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743562" y="1721928"/>
            <a:ext cx="620394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1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、将总目标逐渐细化直至便于估计不同方案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对最底层目标的相对优劣值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743562" y="3047257"/>
            <a:ext cx="664797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2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、借助判断矩阵估计不同方案对最底层目标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的相对优劣值以及每层目标对上层目标的权向量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743562" y="4372587"/>
            <a:ext cx="62039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3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、通过逐层加权求得不同方案的总目标值。</a:t>
            </a:r>
          </a:p>
        </p:txBody>
      </p:sp>
    </p:spTree>
    <p:extLst>
      <p:ext uri="{BB962C8B-B14F-4D97-AF65-F5344CB8AC3E}">
        <p14:creationId xmlns:p14="http://schemas.microsoft.com/office/powerpoint/2010/main" val="39238750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76475" y="939901"/>
            <a:ext cx="15007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基本思想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881354" y="1515255"/>
            <a:ext cx="6148347" cy="1128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用目标期望值反映决策偏好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通过逼近目标期望值获得决策者满意的方案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276475" y="2912646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原问题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423719" y="2825135"/>
            <a:ext cx="3987108" cy="733784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276476" y="3807996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目标期望值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696216" y="3665973"/>
            <a:ext cx="2791733" cy="673604"/>
          </a:xfrm>
          <a:prstGeom prst="rect">
            <a:avLst/>
          </a:prstGeom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76474" y="4654558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基本模型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4696216" y="4495181"/>
            <a:ext cx="2577875" cy="780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2558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1" y="981855"/>
            <a:ext cx="5724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我们利用下列有用的事实，求解上述模型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98871" y="1644636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如果有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506868" y="1644636"/>
            <a:ext cx="3027797" cy="479205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534665" y="164463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满足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7334883" y="1627095"/>
            <a:ext cx="2227578" cy="476286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181864" y="2307418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一定成立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4930509" y="2255954"/>
            <a:ext cx="2332654" cy="563736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181864" y="2970200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反之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若令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grayscl/>
          </a:blip>
          <a:stretch>
            <a:fillRect/>
          </a:stretch>
        </p:blipFill>
        <p:spPr>
          <a:xfrm>
            <a:off x="4913475" y="2993558"/>
            <a:ext cx="2760355" cy="523348"/>
          </a:xfrm>
          <a:prstGeom prst="rect">
            <a:avLst/>
          </a:prstGeom>
        </p:spPr>
      </p:pic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819749" y="2991691"/>
            <a:ext cx="13131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(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正偏差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)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6">
            <a:grayscl/>
          </a:blip>
          <a:stretch>
            <a:fillRect/>
          </a:stretch>
        </p:blipFill>
        <p:spPr>
          <a:xfrm>
            <a:off x="4877507" y="3689409"/>
            <a:ext cx="2796322" cy="530167"/>
          </a:xfrm>
          <a:prstGeom prst="rect">
            <a:avLst/>
          </a:prstGeom>
        </p:spPr>
      </p:pic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819749" y="3689409"/>
            <a:ext cx="13131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(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负偏差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3181864" y="4300531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一定成立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7">
            <a:grayscl/>
          </a:blip>
          <a:stretch>
            <a:fillRect/>
          </a:stretch>
        </p:blipFill>
        <p:spPr>
          <a:xfrm>
            <a:off x="4868615" y="4318219"/>
            <a:ext cx="2805214" cy="44397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3653765" y="5014068"/>
            <a:ext cx="2227578" cy="47628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6348140" y="4970343"/>
            <a:ext cx="2332654" cy="563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4865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1" y="981855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基本模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959752" y="774307"/>
            <a:ext cx="2776777" cy="876759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98872" y="2071641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可以等价写成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959751" y="1833516"/>
            <a:ext cx="3353898" cy="3726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724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472969" y="901960"/>
            <a:ext cx="6745129" cy="1128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	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考虑到效益型和成本型目标的差别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对正负偏差应采用不同的权系数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优化模型成为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425601" y="2145070"/>
            <a:ext cx="3022375" cy="3372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20135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2" y="981855"/>
            <a:ext cx="70308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	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前面的模型中引入了乘积约束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不易求解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对此问题存在下面非常有利的结论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!</a:t>
            </a:r>
            <a:endParaRPr kumimoji="1" lang="zh-CN" altLang="en-US" sz="2400" b="0" dirty="0">
              <a:solidFill>
                <a:schemeClr val="tx1"/>
              </a:solidFill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398871" y="1995029"/>
            <a:ext cx="7196164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rPr>
              <a:t>结论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rPr>
              <a:t>: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前面的优化问题中的乘积约束可以去掉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也就是说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该优化问题可简化成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5406675" y="3049163"/>
            <a:ext cx="3042000" cy="2860885"/>
          </a:xfrm>
          <a:prstGeom prst="rect">
            <a:avLst/>
          </a:prstGeom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495140" y="3339778"/>
            <a:ext cx="2143536" cy="230832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 eaLnBrk="0" hangingPunct="0"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</a:rPr>
              <a:t>作用：</a:t>
            </a:r>
            <a:endParaRPr kumimoji="1" lang="en-US" altLang="zh-CN" sz="2400" dirty="0">
              <a:solidFill>
                <a:srgbClr val="FF0000"/>
              </a:solidFill>
              <a:latin typeface="Times New Roman" pitchFamily="18" charset="0"/>
              <a:ea typeface="黑体" panose="02010609060101010101" pitchFamily="49" charset="-122"/>
            </a:endParaRPr>
          </a:p>
          <a:p>
            <a:pPr algn="l" eaLnBrk="0" hangingPunct="0"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若原目标函数</a:t>
            </a:r>
          </a:p>
          <a:p>
            <a:pPr algn="l" eaLnBrk="0" hangingPunct="0"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和约束函数是</a:t>
            </a:r>
          </a:p>
          <a:p>
            <a:pPr algn="l" eaLnBrk="0" hangingPunct="0"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线性的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,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则现</a:t>
            </a:r>
          </a:p>
          <a:p>
            <a:pPr algn="l" eaLnBrk="0" hangingPunct="0"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在的问题还是</a:t>
            </a:r>
          </a:p>
          <a:p>
            <a:pPr algn="l" eaLnBrk="0" hangingPunct="0"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线性规划问题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152426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713196" y="1602683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设简化问题的最优解是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76476" y="954467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</a:rPr>
              <a:t>证明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5883468" y="1551415"/>
            <a:ext cx="2460432" cy="564199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13197" y="2171588"/>
            <a:ext cx="51427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关键是要证明它满足乘积为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0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的约束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713197" y="2740492"/>
            <a:ext cx="4973479" cy="513486"/>
            <a:chOff x="1189196" y="2631198"/>
            <a:chExt cx="4973479" cy="513486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1189196" y="2640074"/>
              <a:ext cx="15856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反证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, </a:t>
              </a:r>
              <a:r>
                <a:rPr kumimoji="1" lang="zh-CN" altLang="en-US" sz="2400" b="0" dirty="0">
                  <a:solidFill>
                    <a:schemeClr val="tx1"/>
                  </a:solidFill>
                </a:rPr>
                <a:t>如果</a:t>
              </a: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2774886" y="2631198"/>
              <a:ext cx="1235139" cy="513486"/>
            </a:xfrm>
            <a:prstGeom prst="rect">
              <a:avLst/>
            </a:prstGeom>
          </p:spPr>
        </p:pic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3980736" y="2631198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即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4437029" y="2647957"/>
              <a:ext cx="1725646" cy="477350"/>
            </a:xfrm>
            <a:prstGeom prst="rect">
              <a:avLst/>
            </a:prstGeom>
          </p:spPr>
        </p:pic>
      </p:grp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713196" y="3368057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可证明一定不是简化模型的最优解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713196" y="4031179"/>
            <a:ext cx="4924444" cy="1117139"/>
            <a:chOff x="1189196" y="4031178"/>
            <a:chExt cx="4924444" cy="1117139"/>
          </a:xfrm>
        </p:grpSpPr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1189196" y="4031178"/>
              <a:ext cx="24240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只会有两种情况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:</a:t>
              </a: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1265396" y="4606478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0" dirty="0">
                  <a:solidFill>
                    <a:schemeClr val="tx1"/>
                  </a:solidFill>
                </a:rPr>
                <a:t>1)</a:t>
              </a: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5">
              <a:grayscl/>
            </a:blip>
            <a:stretch>
              <a:fillRect/>
            </a:stretch>
          </p:blipFill>
          <p:spPr>
            <a:xfrm>
              <a:off x="1817429" y="4606478"/>
              <a:ext cx="1611571" cy="541839"/>
            </a:xfrm>
            <a:prstGeom prst="rect">
              <a:avLst/>
            </a:prstGeom>
          </p:spPr>
        </p:pic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3980736" y="4606478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0" dirty="0">
                  <a:solidFill>
                    <a:schemeClr val="tx1"/>
                  </a:solidFill>
                </a:rPr>
                <a:t>2)</a:t>
              </a: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6">
              <a:grayscl/>
            </a:blip>
            <a:stretch>
              <a:fillRect/>
            </a:stretch>
          </p:blipFill>
          <p:spPr>
            <a:xfrm>
              <a:off x="4486064" y="4561439"/>
              <a:ext cx="1627576" cy="551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497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2398871" y="917089"/>
            <a:ext cx="4983252" cy="526430"/>
            <a:chOff x="874871" y="917089"/>
            <a:chExt cx="4983252" cy="526430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874871" y="981854"/>
              <a:ext cx="34323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如果第一种情况发生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, </a:t>
              </a:r>
              <a:r>
                <a:rPr kumimoji="1" lang="zh-CN" altLang="en-US" sz="2400" b="0" dirty="0">
                  <a:solidFill>
                    <a:schemeClr val="tx1"/>
                  </a:solidFill>
                </a:rPr>
                <a:t>即</a:t>
              </a: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>
              <a:grayscl/>
            </a:blip>
            <a:stretch>
              <a:fillRect/>
            </a:stretch>
          </p:blipFill>
          <p:spPr>
            <a:xfrm>
              <a:off x="4307221" y="917089"/>
              <a:ext cx="1550902" cy="52643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2413160" y="1677809"/>
            <a:ext cx="5427425" cy="1365870"/>
            <a:chOff x="874871" y="1587928"/>
            <a:chExt cx="5427425" cy="1365870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874871" y="1644634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令</a:t>
              </a: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3345983" y="1587928"/>
              <a:ext cx="2956313" cy="575075"/>
            </a:xfrm>
            <a:prstGeom prst="rect">
              <a:avLst/>
            </a:prstGeom>
          </p:spPr>
        </p:pic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874871" y="2449927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显然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3345983" y="2407721"/>
              <a:ext cx="2043305" cy="546077"/>
            </a:xfrm>
            <a:prstGeom prst="rect">
              <a:avLst/>
            </a:prstGeom>
          </p:spPr>
        </p:pic>
      </p:grpSp>
      <p:grpSp>
        <p:nvGrpSpPr>
          <p:cNvPr id="20" name="组合 19"/>
          <p:cNvGrpSpPr/>
          <p:nvPr/>
        </p:nvGrpSpPr>
        <p:grpSpPr>
          <a:xfrm>
            <a:off x="2398871" y="3387308"/>
            <a:ext cx="7019600" cy="1466264"/>
            <a:chOff x="874871" y="3111083"/>
            <a:chExt cx="7019600" cy="1466264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874871" y="3255221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并且</a:t>
              </a:r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>
              <a:grayscl/>
            </a:blip>
            <a:stretch>
              <a:fillRect/>
            </a:stretch>
          </p:blipFill>
          <p:spPr>
            <a:xfrm>
              <a:off x="3345983" y="3111083"/>
              <a:ext cx="4548488" cy="605803"/>
            </a:xfrm>
            <a:prstGeom prst="rect">
              <a:avLst/>
            </a:prstGeom>
          </p:spPr>
        </p:pic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874871" y="4060515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所以仅用</a:t>
              </a:r>
            </a:p>
          </p:txBody>
        </p:sp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6">
              <a:grayscl/>
            </a:blip>
            <a:stretch>
              <a:fillRect/>
            </a:stretch>
          </p:blipFill>
          <p:spPr>
            <a:xfrm>
              <a:off x="2290643" y="4005347"/>
              <a:ext cx="1087988" cy="572000"/>
            </a:xfrm>
            <a:prstGeom prst="rect">
              <a:avLst/>
            </a:prstGeom>
          </p:spPr>
        </p:pic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3378631" y="4060515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替换</a:t>
              </a: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7">
              <a:grayscl/>
            </a:blip>
            <a:stretch>
              <a:fillRect/>
            </a:stretch>
          </p:blipFill>
          <p:spPr>
            <a:xfrm>
              <a:off x="4179880" y="4058014"/>
              <a:ext cx="845393" cy="502314"/>
            </a:xfrm>
            <a:prstGeom prst="rect">
              <a:avLst/>
            </a:prstGeom>
          </p:spPr>
        </p:pic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5082672" y="4060515"/>
              <a:ext cx="17235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还是可行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917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1" y="981855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但是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由于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98871" y="1696230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可以导出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984562" y="943195"/>
            <a:ext cx="914289" cy="500325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928642" y="981854"/>
            <a:ext cx="3433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中至少要有一个不等于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0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4257366" y="1644633"/>
            <a:ext cx="4105229" cy="180172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2429053" y="3699064"/>
            <a:ext cx="5829488" cy="1127811"/>
            <a:chOff x="905053" y="3699063"/>
            <a:chExt cx="5829488" cy="1127811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905053" y="3744104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和假定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2013049" y="3699063"/>
              <a:ext cx="2605207" cy="599228"/>
            </a:xfrm>
            <a:prstGeom prst="rect">
              <a:avLst/>
            </a:prstGeom>
          </p:spPr>
        </p:pic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4618256" y="3744104"/>
              <a:ext cx="211628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是最优解矛盾</a:t>
              </a:r>
              <a:r>
                <a:rPr kumimoji="1" lang="en-US" altLang="zh-CN" sz="2400" b="0" dirty="0">
                  <a:solidFill>
                    <a:schemeClr val="tx1"/>
                  </a:solidFill>
                </a:rPr>
                <a:t>!</a:t>
              </a:r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907994" y="4365209"/>
              <a:ext cx="387798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所以在第一种情况下不会有</a:t>
              </a: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grayscl/>
          </a:blip>
          <a:stretch>
            <a:fillRect/>
          </a:stretch>
        </p:blipFill>
        <p:spPr>
          <a:xfrm>
            <a:off x="6309980" y="4323610"/>
            <a:ext cx="1329071" cy="544862"/>
          </a:xfrm>
          <a:prstGeom prst="rect">
            <a:avLst/>
          </a:prstGeom>
        </p:spPr>
      </p:pic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3630190" y="5026879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第二种情况可以类似处理</a:t>
            </a:r>
          </a:p>
        </p:txBody>
      </p:sp>
    </p:spTree>
    <p:extLst>
      <p:ext uri="{BB962C8B-B14F-4D97-AF65-F5344CB8AC3E}">
        <p14:creationId xmlns:p14="http://schemas.microsoft.com/office/powerpoint/2010/main" val="2323810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76477" y="978903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</a:rPr>
              <a:t>关于权系数的设置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808710" y="172290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如果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608929" y="1708328"/>
            <a:ext cx="778593" cy="490809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409148" y="1722901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越小越好（成本型），应取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808710" y="240638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如果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608929" y="2391815"/>
            <a:ext cx="778593" cy="490809"/>
          </a:xfrm>
          <a:prstGeom prst="rect">
            <a:avLst/>
          </a:prstGeom>
        </p:spPr>
      </p:pic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409148" y="2406388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越大越好（效益型），应取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8204861" y="2391815"/>
            <a:ext cx="963838" cy="521509"/>
          </a:xfrm>
          <a:prstGeom prst="rect">
            <a:avLst/>
          </a:prstGeom>
        </p:spPr>
      </p:pic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276477" y="3137902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</a:rPr>
              <a:t>关于权系数的设置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808709" y="3787885"/>
            <a:ext cx="6429434" cy="1128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取决于目标期望值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在适当范围里设置目标期望值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可以保证获得有效解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8217094" y="1694140"/>
            <a:ext cx="954375" cy="5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24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36"/>
          <p:cNvGrpSpPr>
            <a:grpSpLocks/>
          </p:cNvGrpSpPr>
          <p:nvPr/>
        </p:nvGrpSpPr>
        <p:grpSpPr bwMode="auto">
          <a:xfrm>
            <a:off x="2489553" y="997467"/>
            <a:ext cx="6372190" cy="3334592"/>
            <a:chOff x="464" y="720"/>
            <a:chExt cx="4528" cy="2374"/>
          </a:xfrm>
        </p:grpSpPr>
        <p:grpSp>
          <p:nvGrpSpPr>
            <p:cNvPr id="26" name="Group 6"/>
            <p:cNvGrpSpPr>
              <a:grpSpLocks/>
            </p:cNvGrpSpPr>
            <p:nvPr/>
          </p:nvGrpSpPr>
          <p:grpSpPr bwMode="auto">
            <a:xfrm>
              <a:off x="1720" y="819"/>
              <a:ext cx="3272" cy="2227"/>
              <a:chOff x="816" y="1008"/>
              <a:chExt cx="3360" cy="2448"/>
            </a:xfrm>
          </p:grpSpPr>
          <p:sp>
            <p:nvSpPr>
              <p:cNvPr id="62" name="Line 7"/>
              <p:cNvSpPr>
                <a:spLocks noChangeShapeType="1"/>
              </p:cNvSpPr>
              <p:nvPr/>
            </p:nvSpPr>
            <p:spPr bwMode="black">
              <a:xfrm>
                <a:off x="816" y="3456"/>
                <a:ext cx="3360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8"/>
              <p:cNvSpPr>
                <a:spLocks noChangeShapeType="1"/>
              </p:cNvSpPr>
              <p:nvPr/>
            </p:nvSpPr>
            <p:spPr bwMode="black">
              <a:xfrm flipV="1">
                <a:off x="816" y="1008"/>
                <a:ext cx="0" cy="244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7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07799812"/>
                </p:ext>
              </p:extLst>
            </p:nvPr>
          </p:nvGraphicFramePr>
          <p:xfrm>
            <a:off x="4284" y="2662"/>
            <a:ext cx="55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8" name="Equation" r:id="rId3" imgW="330120" imgH="215640" progId="Equation.DSMT4">
                    <p:embed/>
                  </p:oleObj>
                </mc:Choice>
                <mc:Fallback>
                  <p:oleObj name="Equation" r:id="rId3" imgW="330120" imgH="215640" progId="Equation.DSMT4">
                    <p:embed/>
                    <p:pic>
                      <p:nvPicPr>
                        <p:cNvPr id="7178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284" y="2662"/>
                          <a:ext cx="55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24496775"/>
                </p:ext>
              </p:extLst>
            </p:nvPr>
          </p:nvGraphicFramePr>
          <p:xfrm>
            <a:off x="990" y="797"/>
            <a:ext cx="601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9" name="Equation" r:id="rId5" imgW="342720" imgH="215640" progId="Equation.DSMT4">
                    <p:embed/>
                  </p:oleObj>
                </mc:Choice>
                <mc:Fallback>
                  <p:oleObj name="Equation" r:id="rId5" imgW="342720" imgH="215640" progId="Equation.DSMT4">
                    <p:embed/>
                    <p:pic>
                      <p:nvPicPr>
                        <p:cNvPr id="7179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990" y="797"/>
                          <a:ext cx="601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11"/>
            <p:cNvGrpSpPr>
              <a:grpSpLocks/>
            </p:cNvGrpSpPr>
            <p:nvPr/>
          </p:nvGrpSpPr>
          <p:grpSpPr bwMode="auto">
            <a:xfrm>
              <a:off x="2318" y="720"/>
              <a:ext cx="1496" cy="1894"/>
              <a:chOff x="2208" y="960"/>
              <a:chExt cx="1536" cy="1776"/>
            </a:xfrm>
          </p:grpSpPr>
          <p:sp>
            <p:nvSpPr>
              <p:cNvPr id="58" name="Line 12"/>
              <p:cNvSpPr>
                <a:spLocks noChangeShapeType="1"/>
              </p:cNvSpPr>
              <p:nvPr/>
            </p:nvSpPr>
            <p:spPr bwMode="black">
              <a:xfrm flipH="1">
                <a:off x="2208" y="960"/>
                <a:ext cx="624" cy="81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3"/>
              <p:cNvSpPr>
                <a:spLocks noChangeShapeType="1"/>
              </p:cNvSpPr>
              <p:nvPr/>
            </p:nvSpPr>
            <p:spPr bwMode="black">
              <a:xfrm rot="16200000" flipV="1">
                <a:off x="3336" y="2328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14"/>
              <p:cNvSpPr>
                <a:spLocks noChangeShapeType="1"/>
              </p:cNvSpPr>
              <p:nvPr/>
            </p:nvSpPr>
            <p:spPr bwMode="black">
              <a:xfrm flipH="1" flipV="1">
                <a:off x="2208" y="1776"/>
                <a:ext cx="720" cy="96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15"/>
              <p:cNvSpPr>
                <a:spLocks noChangeShapeType="1"/>
              </p:cNvSpPr>
              <p:nvPr/>
            </p:nvSpPr>
            <p:spPr bwMode="black">
              <a:xfrm flipH="1" flipV="1">
                <a:off x="2832" y="960"/>
                <a:ext cx="912" cy="177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" name="Group 16"/>
            <p:cNvGrpSpPr>
              <a:grpSpLocks/>
            </p:cNvGrpSpPr>
            <p:nvPr/>
          </p:nvGrpSpPr>
          <p:grpSpPr bwMode="auto">
            <a:xfrm>
              <a:off x="2078" y="1113"/>
              <a:ext cx="561" cy="768"/>
              <a:chOff x="816" y="1536"/>
              <a:chExt cx="1632" cy="816"/>
            </a:xfrm>
          </p:grpSpPr>
          <p:sp>
            <p:nvSpPr>
              <p:cNvPr id="56" name="Line 17"/>
              <p:cNvSpPr>
                <a:spLocks noChangeShapeType="1"/>
              </p:cNvSpPr>
              <p:nvPr/>
            </p:nvSpPr>
            <p:spPr bwMode="black">
              <a:xfrm>
                <a:off x="816" y="1536"/>
                <a:ext cx="1632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18"/>
              <p:cNvSpPr>
                <a:spLocks noChangeShapeType="1"/>
              </p:cNvSpPr>
              <p:nvPr/>
            </p:nvSpPr>
            <p:spPr bwMode="black">
              <a:xfrm flipV="1">
                <a:off x="2448" y="1536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" name="Text Box 19"/>
            <p:cNvSpPr txBox="1">
              <a:spLocks noChangeArrowheads="1"/>
            </p:cNvSpPr>
            <p:nvPr/>
          </p:nvSpPr>
          <p:spPr bwMode="black">
            <a:xfrm>
              <a:off x="2064" y="750"/>
              <a:ext cx="57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劣解</a:t>
              </a:r>
            </a:p>
          </p:txBody>
        </p:sp>
        <p:grpSp>
          <p:nvGrpSpPr>
            <p:cNvPr id="42" name="Group 21"/>
            <p:cNvGrpSpPr>
              <a:grpSpLocks/>
            </p:cNvGrpSpPr>
            <p:nvPr/>
          </p:nvGrpSpPr>
          <p:grpSpPr bwMode="auto">
            <a:xfrm>
              <a:off x="1928" y="1894"/>
              <a:ext cx="561" cy="768"/>
              <a:chOff x="816" y="1536"/>
              <a:chExt cx="1632" cy="816"/>
            </a:xfrm>
          </p:grpSpPr>
          <p:sp>
            <p:nvSpPr>
              <p:cNvPr id="54" name="Line 22"/>
              <p:cNvSpPr>
                <a:spLocks noChangeShapeType="1"/>
              </p:cNvSpPr>
              <p:nvPr/>
            </p:nvSpPr>
            <p:spPr bwMode="black">
              <a:xfrm>
                <a:off x="816" y="1536"/>
                <a:ext cx="1632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3"/>
              <p:cNvSpPr>
                <a:spLocks noChangeShapeType="1"/>
              </p:cNvSpPr>
              <p:nvPr/>
            </p:nvSpPr>
            <p:spPr bwMode="black">
              <a:xfrm flipV="1">
                <a:off x="2448" y="1536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" name="Text Box 24"/>
            <p:cNvSpPr txBox="1">
              <a:spLocks noChangeArrowheads="1"/>
            </p:cNvSpPr>
            <p:nvPr/>
          </p:nvSpPr>
          <p:spPr bwMode="black">
            <a:xfrm>
              <a:off x="1728" y="2026"/>
              <a:ext cx="79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有效解</a:t>
              </a:r>
            </a:p>
          </p:txBody>
        </p:sp>
        <p:sp>
          <p:nvSpPr>
            <p:cNvPr id="44" name="Line 25"/>
            <p:cNvSpPr>
              <a:spLocks noChangeShapeType="1"/>
            </p:cNvSpPr>
            <p:nvPr/>
          </p:nvSpPr>
          <p:spPr bwMode="black">
            <a:xfrm>
              <a:off x="2702" y="2614"/>
              <a:ext cx="561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26"/>
            <p:cNvSpPr>
              <a:spLocks noChangeShapeType="1"/>
            </p:cNvSpPr>
            <p:nvPr/>
          </p:nvSpPr>
          <p:spPr bwMode="black">
            <a:xfrm flipH="1" flipV="1">
              <a:off x="3278" y="2614"/>
              <a:ext cx="0" cy="48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27"/>
            <p:cNvSpPr txBox="1">
              <a:spLocks noChangeArrowheads="1"/>
            </p:cNvSpPr>
            <p:nvPr/>
          </p:nvSpPr>
          <p:spPr bwMode="black">
            <a:xfrm>
              <a:off x="2126" y="2631"/>
              <a:ext cx="101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弱有效解</a:t>
              </a:r>
            </a:p>
          </p:txBody>
        </p:sp>
        <p:sp>
          <p:nvSpPr>
            <p:cNvPr id="47" name="Rectangle 28"/>
            <p:cNvSpPr>
              <a:spLocks noChangeArrowheads="1"/>
            </p:cNvSpPr>
            <p:nvPr/>
          </p:nvSpPr>
          <p:spPr bwMode="auto">
            <a:xfrm>
              <a:off x="464" y="2478"/>
              <a:ext cx="101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负直角锥</a:t>
              </a:r>
            </a:p>
          </p:txBody>
        </p:sp>
        <p:sp>
          <p:nvSpPr>
            <p:cNvPr id="48" name="Line 29"/>
            <p:cNvSpPr>
              <a:spLocks noChangeShapeType="1"/>
            </p:cNvSpPr>
            <p:nvPr/>
          </p:nvSpPr>
          <p:spPr bwMode="auto">
            <a:xfrm flipV="1">
              <a:off x="1406" y="2422"/>
              <a:ext cx="701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Rectangle 30"/>
            <p:cNvSpPr>
              <a:spLocks noChangeArrowheads="1"/>
            </p:cNvSpPr>
            <p:nvPr/>
          </p:nvSpPr>
          <p:spPr bwMode="auto">
            <a:xfrm>
              <a:off x="3360" y="1299"/>
              <a:ext cx="123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可行目标集</a:t>
              </a:r>
            </a:p>
          </p:txBody>
        </p:sp>
        <p:sp>
          <p:nvSpPr>
            <p:cNvPr id="50" name="Line 31"/>
            <p:cNvSpPr>
              <a:spLocks noChangeShapeType="1"/>
            </p:cNvSpPr>
            <p:nvPr/>
          </p:nvSpPr>
          <p:spPr bwMode="auto">
            <a:xfrm flipH="1">
              <a:off x="3134" y="1654"/>
              <a:ext cx="72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Oval 32"/>
            <p:cNvSpPr>
              <a:spLocks noChangeArrowheads="1"/>
            </p:cNvSpPr>
            <p:nvPr/>
          </p:nvSpPr>
          <p:spPr bwMode="black">
            <a:xfrm>
              <a:off x="2414" y="179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black">
            <a:xfrm>
              <a:off x="3182" y="251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53" name="Oval 34"/>
            <p:cNvSpPr>
              <a:spLocks noChangeArrowheads="1"/>
            </p:cNvSpPr>
            <p:nvPr/>
          </p:nvSpPr>
          <p:spPr bwMode="black">
            <a:xfrm>
              <a:off x="2558" y="1030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</p:grpSp>
      <p:sp>
        <p:nvSpPr>
          <p:cNvPr id="64" name="矩形 63"/>
          <p:cNvSpPr/>
          <p:nvPr/>
        </p:nvSpPr>
        <p:spPr>
          <a:xfrm>
            <a:off x="2829323" y="4705884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有效解</a:t>
            </a:r>
            <a:r>
              <a:rPr kumimoji="1" lang="en-US" altLang="zh-CN" sz="2400" dirty="0">
                <a:latin typeface="+mj-lt"/>
                <a:ea typeface="黑体" panose="02010609060101010101" pitchFamily="49" charset="-122"/>
              </a:rPr>
              <a:t>: </a:t>
            </a:r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负直角锥和可行目标集只交于一点</a:t>
            </a:r>
          </a:p>
        </p:txBody>
      </p:sp>
      <p:sp>
        <p:nvSpPr>
          <p:cNvPr id="65" name="矩形 64"/>
          <p:cNvSpPr/>
          <p:nvPr/>
        </p:nvSpPr>
        <p:spPr>
          <a:xfrm>
            <a:off x="2829323" y="5209002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弱有效解</a:t>
            </a:r>
            <a:r>
              <a:rPr kumimoji="1" lang="en-US" altLang="zh-CN" sz="2400" dirty="0">
                <a:latin typeface="+mj-lt"/>
                <a:ea typeface="黑体" panose="02010609060101010101" pitchFamily="49" charset="-122"/>
              </a:rPr>
              <a:t>: </a:t>
            </a:r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负直角锥内部和可行目标集不交</a:t>
            </a:r>
          </a:p>
        </p:txBody>
      </p:sp>
      <p:sp>
        <p:nvSpPr>
          <p:cNvPr id="66" name="矩形 65"/>
          <p:cNvSpPr/>
          <p:nvPr/>
        </p:nvSpPr>
        <p:spPr>
          <a:xfrm>
            <a:off x="2829322" y="5720292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C00000"/>
                </a:solidFill>
                <a:latin typeface="+mj-lt"/>
                <a:ea typeface="黑体" panose="02010609060101010101" pitchFamily="49" charset="-122"/>
              </a:rPr>
              <a:t>劣解</a:t>
            </a:r>
            <a:r>
              <a:rPr kumimoji="1" lang="en-US" altLang="zh-CN" sz="2400" dirty="0">
                <a:latin typeface="+mj-lt"/>
                <a:ea typeface="黑体" panose="02010609060101010101" pitchFamily="49" charset="-122"/>
              </a:rPr>
              <a:t>: </a:t>
            </a:r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负直角锥内部和可行目标集相交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53050" y="2338934"/>
            <a:ext cx="2999492" cy="1322947"/>
          </a:xfrm>
          <a:prstGeom prst="rect">
            <a:avLst/>
          </a:prstGeom>
        </p:spPr>
      </p:pic>
      <p:sp>
        <p:nvSpPr>
          <p:cNvPr id="38" name="标题 1">
            <a:extLst>
              <a:ext uri="{FF2B5EF4-FFF2-40B4-BE49-F238E27FC236}">
                <a16:creationId xmlns:a16="http://schemas.microsoft.com/office/drawing/2014/main" id="{4F1F2F83-A099-4972-8C87-DFB18E40775F}"/>
              </a:ext>
            </a:extLst>
          </p:cNvPr>
          <p:cNvSpPr txBox="1">
            <a:spLocks/>
          </p:cNvSpPr>
          <p:nvPr/>
        </p:nvSpPr>
        <p:spPr>
          <a:xfrm>
            <a:off x="1574127" y="267015"/>
            <a:ext cx="4521873" cy="539215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/>
              <a:t>多目标决策问题的一般描述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1604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32664" y="1734948"/>
            <a:ext cx="7497603" cy="29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	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不同时优化所有目标，而是将目标分级，从第一级开始，在保证上级目标达到最优的前提下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(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通过约束实现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)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依次优化下级目标。</a:t>
            </a:r>
            <a:endParaRPr kumimoji="1" lang="en-US" altLang="zh-CN" sz="2400" b="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0" dirty="0">
                <a:solidFill>
                  <a:schemeClr val="tx1"/>
                </a:solidFill>
              </a:rPr>
              <a:t>	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例如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将原问题分为两级优化问题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两级目标的指标集分别为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76476" y="978903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</a:rPr>
              <a:t>分级目的规划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068072" y="4923498"/>
            <a:ext cx="4057529" cy="524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9889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417921" y="1120888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第一级优化问题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5487309" y="903963"/>
            <a:ext cx="3399240" cy="3197250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417921" y="4616563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求解此问题得最优偏差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5912209" y="4497225"/>
            <a:ext cx="2688867" cy="613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4285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1" y="981855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第二级优化问题为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271944" y="1443519"/>
            <a:ext cx="3957565" cy="3364134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046571" y="5038486"/>
            <a:ext cx="5416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最后一组是保证第一级优化结果的约束</a:t>
            </a:r>
          </a:p>
        </p:txBody>
      </p:sp>
    </p:spTree>
    <p:extLst>
      <p:ext uri="{BB962C8B-B14F-4D97-AF65-F5344CB8AC3E}">
        <p14:creationId xmlns:p14="http://schemas.microsoft.com/office/powerpoint/2010/main" val="1704089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1" y="1060266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原问题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4077084" y="976557"/>
            <a:ext cx="3676266" cy="629080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2398871" y="2115193"/>
            <a:ext cx="5783104" cy="1649578"/>
            <a:chOff x="874871" y="2115193"/>
            <a:chExt cx="5783104" cy="1649578"/>
          </a:xfrm>
        </p:grpSpPr>
        <p:grpSp>
          <p:nvGrpSpPr>
            <p:cNvPr id="12" name="组合 11"/>
            <p:cNvGrpSpPr/>
            <p:nvPr/>
          </p:nvGrpSpPr>
          <p:grpSpPr>
            <a:xfrm>
              <a:off x="874871" y="2115193"/>
              <a:ext cx="5783104" cy="503941"/>
              <a:chOff x="874871" y="1979890"/>
              <a:chExt cx="5783104" cy="503941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874871" y="2001029"/>
                <a:ext cx="264687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 b="0" dirty="0">
                    <a:solidFill>
                      <a:schemeClr val="tx1"/>
                    </a:solidFill>
                  </a:rPr>
                  <a:t>第一步：求理想点</a:t>
                </a:r>
              </a:p>
            </p:txBody>
          </p:sp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3">
                <a:grayscl/>
              </a:blip>
              <a:stretch>
                <a:fillRect/>
              </a:stretch>
            </p:blipFill>
            <p:spPr>
              <a:xfrm>
                <a:off x="3706696" y="1979890"/>
                <a:ext cx="2951279" cy="503941"/>
              </a:xfrm>
              <a:prstGeom prst="rect">
                <a:avLst/>
              </a:prstGeom>
            </p:spPr>
          </p:pic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3186560" y="3189323"/>
              <a:ext cx="1874072" cy="575448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2398872" y="4356098"/>
            <a:ext cx="6017999" cy="461665"/>
            <a:chOff x="874871" y="4088327"/>
            <a:chExt cx="6017999" cy="461665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874871" y="4088327"/>
              <a:ext cx="418576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第二步：确定各目标的权系数</a:t>
              </a: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>
              <a:grayscl/>
            </a:blip>
            <a:stretch>
              <a:fillRect/>
            </a:stretch>
          </p:blipFill>
          <p:spPr>
            <a:xfrm>
              <a:off x="5182335" y="4127851"/>
              <a:ext cx="1710535" cy="42214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6502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1" y="1060266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第三步：按加权悲观原则求非劣解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728212" y="1952971"/>
            <a:ext cx="4501388" cy="1516428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2398871" y="3820597"/>
            <a:ext cx="2911956" cy="461665"/>
            <a:chOff x="874871" y="3820596"/>
            <a:chExt cx="2911956" cy="461665"/>
          </a:xfrm>
        </p:grpSpPr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874871" y="3820596"/>
              <a:ext cx="23391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设所求非劣解为</a:t>
              </a: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3213973" y="3820596"/>
              <a:ext cx="572854" cy="45265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29951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1" y="981855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第四步：停止或修改偏好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98872" y="1686588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决策者分析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958257" y="2307326"/>
            <a:ext cx="3499819" cy="545755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398872" y="3012059"/>
            <a:ext cx="7059454" cy="1128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rgbClr val="FF0000"/>
                </a:solidFill>
              </a:rPr>
              <a:t>如果满意，停止；</a:t>
            </a:r>
            <a:r>
              <a:rPr kumimoji="1" lang="zh-CN" altLang="en-US" sz="2400" b="0" dirty="0">
                <a:solidFill>
                  <a:schemeClr val="tx1"/>
                </a:solidFill>
              </a:rPr>
              <a:t>否则，指出哪个目标容许变差，并给出容许变差限，例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2743202" y="4346131"/>
            <a:ext cx="3524249" cy="528433"/>
          </a:xfrm>
          <a:prstGeom prst="rect">
            <a:avLst/>
          </a:prstGeom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348140" y="437951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均可接受</a:t>
            </a:r>
          </a:p>
        </p:txBody>
      </p:sp>
    </p:spTree>
    <p:extLst>
      <p:ext uri="{BB962C8B-B14F-4D97-AF65-F5344CB8AC3E}">
        <p14:creationId xmlns:p14="http://schemas.microsoft.com/office/powerpoint/2010/main" val="337860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>
            <a:cxnSpLocks/>
          </p:cNvCxnSpPr>
          <p:nvPr/>
        </p:nvCxnSpPr>
        <p:spPr>
          <a:xfrm>
            <a:off x="4638676" y="507952"/>
            <a:ext cx="3705224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98871" y="981855"/>
            <a:ext cx="5416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</a:rPr>
              <a:t>第五步：按加权悲观原则求新的有效解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3046842" y="1644634"/>
            <a:ext cx="5597382" cy="2711176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2398871" y="4556926"/>
            <a:ext cx="5480134" cy="1075807"/>
            <a:chOff x="874871" y="4556925"/>
            <a:chExt cx="5480134" cy="1075807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874871" y="4556925"/>
              <a:ext cx="23391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设所求非劣解为</a:t>
              </a: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3113923" y="4565931"/>
              <a:ext cx="654740" cy="461665"/>
            </a:xfrm>
            <a:prstGeom prst="rect">
              <a:avLst/>
            </a:prstGeom>
          </p:spPr>
        </p:pic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874871" y="5171067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用</a:t>
              </a: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2827496" y="5171064"/>
              <a:ext cx="572854" cy="452659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>
              <a:grayscl/>
            </a:blip>
            <a:stretch>
              <a:fillRect/>
            </a:stretch>
          </p:blipFill>
          <p:spPr>
            <a:xfrm>
              <a:off x="1372537" y="5171066"/>
              <a:ext cx="654740" cy="461665"/>
            </a:xfrm>
            <a:prstGeom prst="rect">
              <a:avLst/>
            </a:prstGeom>
          </p:spPr>
        </p:pic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027277" y="5171065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替换</a:t>
              </a:r>
            </a:p>
          </p:txBody>
        </p: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3400350" y="5162058"/>
              <a:ext cx="29546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 b="0" dirty="0">
                  <a:solidFill>
                    <a:schemeClr val="tx1"/>
                  </a:solidFill>
                </a:rPr>
                <a:t>然后回到第四步继续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788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内容占位符 2"/>
          <p:cNvSpPr txBox="1">
            <a:spLocks/>
          </p:cNvSpPr>
          <p:nvPr/>
        </p:nvSpPr>
        <p:spPr>
          <a:xfrm>
            <a:off x="2153486" y="896982"/>
            <a:ext cx="7886700" cy="5475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288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prstClr val="black"/>
                </a:solidFill>
              </a:rPr>
              <a:t>多目标效用函数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479467" y="1444485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如果存在函数</a:t>
            </a:r>
          </a:p>
        </p:txBody>
      </p:sp>
      <p:sp>
        <p:nvSpPr>
          <p:cNvPr id="39" name="矩形 38"/>
          <p:cNvSpPr/>
          <p:nvPr/>
        </p:nvSpPr>
        <p:spPr>
          <a:xfrm>
            <a:off x="2479467" y="4099170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决策问题可以变为优化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382871" y="1423590"/>
                <a:ext cx="20224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2871" y="1423590"/>
                <a:ext cx="2022413" cy="461665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6353115" y="144822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+mj-lt"/>
                <a:ea typeface="黑体" panose="02010609060101010101" pitchFamily="49" charset="-122"/>
              </a:rPr>
              <a:t>满足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682998" y="1986416"/>
                <a:ext cx="4119846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(1</m:t>
                                  </m:r>
                                </m:e>
                              </m:d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(2</m:t>
                                  </m:r>
                                </m:e>
                              </m:d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1)≻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2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998" y="1986416"/>
                <a:ext cx="4119846" cy="439736"/>
              </a:xfrm>
              <a:prstGeom prst="rect">
                <a:avLst/>
              </a:prstGeom>
              <a:blipFill>
                <a:blip r:embed="rId3"/>
                <a:stretch>
                  <a:fillRect t="-156944" r="-16864" b="-230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682998" y="2524927"/>
                <a:ext cx="4119846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(1</m:t>
                                  </m:r>
                                </m:e>
                              </m:d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(2</m:t>
                                  </m:r>
                                </m:e>
                              </m:d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1)≺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2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998" y="2524927"/>
                <a:ext cx="4119846" cy="439736"/>
              </a:xfrm>
              <a:prstGeom prst="rect">
                <a:avLst/>
              </a:prstGeom>
              <a:blipFill>
                <a:blip r:embed="rId4"/>
                <a:stretch>
                  <a:fillRect t="-156944" r="-16864" b="-230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682999" y="3044392"/>
                <a:ext cx="4121449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(1</m:t>
                                  </m:r>
                                </m:e>
                              </m:d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(2</m:t>
                                  </m:r>
                                </m:e>
                              </m:d>
                            </m:e>
                          </m:d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1)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2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999" y="3044392"/>
                <a:ext cx="4121449" cy="439736"/>
              </a:xfrm>
              <a:prstGeom prst="rect">
                <a:avLst/>
              </a:prstGeom>
              <a:blipFill>
                <a:blip r:embed="rId5"/>
                <a:stretch>
                  <a:fillRect t="-154795" r="-16864" b="-226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529027" y="3563158"/>
                <a:ext cx="222419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∀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1)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2)∈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027" y="3563158"/>
                <a:ext cx="2224199" cy="400110"/>
              </a:xfrm>
              <a:prstGeom prst="rect">
                <a:avLst/>
              </a:prstGeom>
              <a:blipFill>
                <a:blip r:embed="rId6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682998" y="4658361"/>
                <a:ext cx="4157870" cy="517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,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998" y="4658361"/>
                <a:ext cx="4157870" cy="517514"/>
              </a:xfrm>
              <a:prstGeom prst="rect">
                <a:avLst/>
              </a:prstGeom>
              <a:blipFill>
                <a:blip r:embed="rId7"/>
                <a:stretch>
                  <a:fillRect t="-92941" r="-10997" b="-1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2479467" y="532600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ea typeface="黑体" panose="02010609060101010101" pitchFamily="49" charset="-122"/>
              </a:rPr>
              <a:t>上述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184435" y="5326008"/>
                <a:ext cx="77072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435" y="5326008"/>
                <a:ext cx="770724" cy="400110"/>
              </a:xfrm>
              <a:prstGeom prst="rect">
                <a:avLst/>
              </a:prstGeom>
              <a:blipFill>
                <a:blip r:embed="rId8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3859909" y="5313386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ea typeface="黑体" panose="02010609060101010101" pitchFamily="49" charset="-122"/>
              </a:rPr>
              <a:t>为多目标效用函数，依赖决策者</a:t>
            </a:r>
          </a:p>
        </p:txBody>
      </p:sp>
      <p:sp>
        <p:nvSpPr>
          <p:cNvPr id="18" name="标题 1">
            <a:extLst>
              <a:ext uri="{FF2B5EF4-FFF2-40B4-BE49-F238E27FC236}">
                <a16:creationId xmlns:a16="http://schemas.microsoft.com/office/drawing/2014/main" id="{74BC888D-CE23-4B6D-A98C-B66D63C257B3}"/>
              </a:ext>
            </a:extLst>
          </p:cNvPr>
          <p:cNvSpPr txBox="1">
            <a:spLocks/>
          </p:cNvSpPr>
          <p:nvPr/>
        </p:nvSpPr>
        <p:spPr>
          <a:xfrm>
            <a:off x="1574127" y="267015"/>
            <a:ext cx="4521873" cy="539215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/>
              <a:t>多目标决策问题的一般描述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1016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内容占位符 2"/>
          <p:cNvSpPr txBox="1">
            <a:spLocks/>
          </p:cNvSpPr>
          <p:nvPr/>
        </p:nvSpPr>
        <p:spPr>
          <a:xfrm>
            <a:off x="2153486" y="896982"/>
            <a:ext cx="7886700" cy="5475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288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prstClr val="black"/>
                </a:solidFill>
              </a:rPr>
              <a:t>可根据如何获取偏好信息对不同方法分类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479466" y="1444485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tx1"/>
                </a:solidFill>
                <a:latin typeface="+mj-lt"/>
              </a:rPr>
              <a:t>1) </a:t>
            </a:r>
            <a:r>
              <a:rPr kumimoji="1" lang="zh-CN" altLang="en-US" sz="2400" dirty="0">
                <a:solidFill>
                  <a:schemeClr val="tx1"/>
                </a:solidFill>
                <a:latin typeface="+mj-lt"/>
              </a:rPr>
              <a:t>在优化之前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137099" y="1949068"/>
            <a:ext cx="5416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先获取所需要的偏好信息</a:t>
            </a:r>
            <a:r>
              <a:rPr kumimoji="1" lang="en-US" altLang="zh-CN" sz="2400" b="0" dirty="0">
                <a:solidFill>
                  <a:schemeClr val="tx1"/>
                </a:solidFill>
                <a:latin typeface="+mj-lt"/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再进行优化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137099" y="2410733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较易实现</a:t>
            </a:r>
            <a:r>
              <a:rPr kumimoji="1" lang="en-US" altLang="zh-CN" sz="2400" b="0" dirty="0">
                <a:solidFill>
                  <a:schemeClr val="tx1"/>
                </a:solidFill>
                <a:latin typeface="+mj-lt"/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但适用范围小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2479466" y="2937175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tx1"/>
                </a:solidFill>
                <a:latin typeface="+mj-lt"/>
              </a:rPr>
              <a:t>2) </a:t>
            </a:r>
            <a:r>
              <a:rPr kumimoji="1" lang="zh-CN" altLang="en-US" sz="2400" dirty="0">
                <a:solidFill>
                  <a:schemeClr val="tx1"/>
                </a:solidFill>
                <a:latin typeface="+mj-lt"/>
              </a:rPr>
              <a:t>在优化之中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3137099" y="3463617"/>
            <a:ext cx="5570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获取偏好信</a:t>
            </a:r>
            <a:r>
              <a:rPr kumimoji="1" lang="zh-CN" altLang="en-US" sz="2400" dirty="0">
                <a:solidFill>
                  <a:schemeClr val="tx1"/>
                </a:solidFill>
                <a:latin typeface="+mj-lt"/>
              </a:rPr>
              <a:t>息</a:t>
            </a: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和优化过程交互进行</a:t>
            </a:r>
            <a:r>
              <a:rPr kumimoji="1" lang="en-US" altLang="zh-CN" sz="2400" b="0" dirty="0">
                <a:solidFill>
                  <a:schemeClr val="tx1"/>
                </a:solidFill>
                <a:latin typeface="+mj-lt"/>
              </a:rPr>
              <a:t>(DSS)</a:t>
            </a: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3137099" y="3968200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较难实现</a:t>
            </a:r>
            <a:r>
              <a:rPr kumimoji="1" lang="en-US" altLang="zh-CN" sz="2400" b="0" dirty="0">
                <a:solidFill>
                  <a:schemeClr val="tx1"/>
                </a:solidFill>
                <a:latin typeface="+mj-lt"/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但适用范围大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479466" y="4505371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tx1"/>
                </a:solidFill>
                <a:latin typeface="+mj-lt"/>
              </a:rPr>
              <a:t>3) </a:t>
            </a:r>
            <a:r>
              <a:rPr kumimoji="1" lang="zh-CN" altLang="en-US" sz="2400" dirty="0">
                <a:solidFill>
                  <a:schemeClr val="tx1"/>
                </a:solidFill>
                <a:latin typeface="+mj-lt"/>
              </a:rPr>
              <a:t>在优化之后</a:t>
            </a: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3137099" y="4988495"/>
            <a:ext cx="5570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先优化产生足够的有效解</a:t>
            </a:r>
            <a:r>
              <a:rPr kumimoji="1" lang="en-US" altLang="zh-CN" sz="2400" b="0" dirty="0">
                <a:solidFill>
                  <a:schemeClr val="tx1"/>
                </a:solidFill>
                <a:latin typeface="+mj-lt"/>
              </a:rPr>
              <a:t>, </a:t>
            </a: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再进行决策</a:t>
            </a: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3137100" y="5450160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适用范围很小</a:t>
            </a: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BECC2D37-653B-4AD1-8CA0-E0435E340827}"/>
              </a:ext>
            </a:extLst>
          </p:cNvPr>
          <p:cNvSpPr txBox="1">
            <a:spLocks/>
          </p:cNvSpPr>
          <p:nvPr/>
        </p:nvSpPr>
        <p:spPr>
          <a:xfrm>
            <a:off x="1574127" y="267015"/>
            <a:ext cx="4521873" cy="539215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/>
              <a:t>多目标决策问题的一般描述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296727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281022" y="1040458"/>
            <a:ext cx="6062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用加权和函数近似效用函数，求解优化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963579" y="1729374"/>
                <a:ext cx="1911100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579" y="1729374"/>
                <a:ext cx="1911100" cy="9326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276476" y="291625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其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340897" y="3258972"/>
                <a:ext cx="2735557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&gt;0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  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0897" y="3258972"/>
                <a:ext cx="2735557" cy="9326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276476" y="4402151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可以事先一次性确定权系数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276474" y="5005286"/>
            <a:ext cx="4493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+mj-lt"/>
              </a:rPr>
              <a:t>也可以在优化过程中产生或修改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6C89679C-6245-485E-8542-AE706F3C2D03}"/>
              </a:ext>
            </a:extLst>
          </p:cNvPr>
          <p:cNvSpPr txBox="1">
            <a:spLocks/>
          </p:cNvSpPr>
          <p:nvPr/>
        </p:nvSpPr>
        <p:spPr>
          <a:xfrm>
            <a:off x="1574127" y="267015"/>
            <a:ext cx="4521873" cy="539215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/>
              <a:t>多目标决策问题的一般描述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02663135"/>
      </p:ext>
    </p:extLst>
  </p:cSld>
  <p:clrMapOvr>
    <a:masterClrMapping/>
  </p:clrMapOvr>
</p:sld>
</file>

<file path=ppt/theme/theme1.xml><?xml version="1.0" encoding="utf-8"?>
<a:theme xmlns:a="http://schemas.openxmlformats.org/drawingml/2006/main" name="3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黑体"/>
        <a:ea typeface="黑体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3" id="{418C94F1-FEC2-4CEB-9B7A-63B7A69EC208}" vid="{1050C315-8529-458D-A011-501E7C2D133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77</TotalTime>
  <Words>2385</Words>
  <Application>Microsoft Office PowerPoint</Application>
  <PresentationFormat>宽屏</PresentationFormat>
  <Paragraphs>360</Paragraphs>
  <Slides>6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6</vt:i4>
      </vt:variant>
    </vt:vector>
  </HeadingPairs>
  <TitlesOfParts>
    <vt:vector size="76" baseType="lpstr">
      <vt:lpstr>等线</vt:lpstr>
      <vt:lpstr>黑体</vt:lpstr>
      <vt:lpstr>宋体</vt:lpstr>
      <vt:lpstr>微软雅黑</vt:lpstr>
      <vt:lpstr>Arial</vt:lpstr>
      <vt:lpstr>Cambria Math</vt:lpstr>
      <vt:lpstr>Times New Roman</vt:lpstr>
      <vt:lpstr>Wingdings</vt:lpstr>
      <vt:lpstr>3</vt:lpstr>
      <vt:lpstr>Equation</vt:lpstr>
      <vt:lpstr>PowerPoint 演示文稿</vt:lpstr>
      <vt:lpstr>系统决策分析：  多目标决策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</dc:title>
  <dc:creator>张若冰</dc:creator>
  <cp:lastModifiedBy>jgb</cp:lastModifiedBy>
  <cp:revision>547</cp:revision>
  <cp:lastPrinted>2017-09-26T11:14:02Z</cp:lastPrinted>
  <dcterms:created xsi:type="dcterms:W3CDTF">2017-09-22T12:29:02Z</dcterms:created>
  <dcterms:modified xsi:type="dcterms:W3CDTF">2022-05-23T03:55:58Z</dcterms:modified>
</cp:coreProperties>
</file>